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3B47" w:rsidRPr="004C036D" w:rsidRDefault="00143B47" w:rsidP="004C036D">
      <w:pPr>
        <w:jc w:val="center"/>
        <w:rPr>
          <w:rFonts w:ascii="DavidMFO" w:eastAsia="Times New Roman" w:hAnsi="DavidMFO" w:cs="David"/>
          <w:color w:val="000000"/>
          <w:sz w:val="30"/>
          <w:szCs w:val="30"/>
        </w:rPr>
      </w:pPr>
      <w:r w:rsidRPr="004C036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שאלות מיצב ברמות קושי </w:t>
      </w:r>
      <w:r w:rsidRPr="004C036D">
        <w:rPr>
          <w:rFonts w:ascii="DavidMFO" w:eastAsia="Times New Roman" w:hAnsi="DavidMFO" w:cs="David" w:hint="cs"/>
          <w:color w:val="000000"/>
          <w:sz w:val="30"/>
          <w:szCs w:val="30"/>
          <w:rtl/>
        </w:rPr>
        <w:t>3</w:t>
      </w:r>
      <w:r w:rsidRPr="004C036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או </w:t>
      </w:r>
      <w:r w:rsidRPr="004C036D">
        <w:rPr>
          <w:rFonts w:ascii="DavidMFO" w:eastAsia="Times New Roman" w:hAnsi="DavidMFO" w:cs="David" w:hint="cs"/>
          <w:color w:val="000000"/>
          <w:sz w:val="30"/>
          <w:szCs w:val="30"/>
          <w:rtl/>
        </w:rPr>
        <w:t>4</w:t>
      </w:r>
      <w:r w:rsidRPr="004C036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תשע</w:t>
      </w:r>
      <w:r w:rsidR="004C036D">
        <w:rPr>
          <w:rFonts w:ascii="DavidMFO" w:eastAsia="Times New Roman" w:hAnsi="DavidMFO" w:cs="David" w:hint="cs"/>
          <w:color w:val="000000"/>
          <w:sz w:val="30"/>
          <w:szCs w:val="30"/>
          <w:rtl/>
        </w:rPr>
        <w:t>"</w:t>
      </w:r>
      <w:r w:rsidRPr="004C036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</w:t>
      </w:r>
    </w:p>
    <w:p w:rsidR="00D37B26" w:rsidRDefault="00D37B26">
      <w:pPr>
        <w:rPr>
          <w:rFonts w:hint="cs"/>
          <w:rtl/>
        </w:rPr>
      </w:pPr>
    </w:p>
    <w:p w:rsidR="005A5517" w:rsidRDefault="005A5517" w:rsidP="005A5517">
      <w:pPr>
        <w:pStyle w:val="Sheela"/>
      </w:pPr>
      <w:r>
        <w:rPr>
          <w:rFonts w:hint="cs"/>
          <w:rtl/>
        </w:rPr>
        <w:t>שאלה 3</w:t>
      </w:r>
    </w:p>
    <w:p w:rsidR="005A5517" w:rsidRDefault="005A5517" w:rsidP="005A5517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יממה יש </w:t>
      </w:r>
      <w:r>
        <w:rPr>
          <w:rStyle w:val="grade8-Num15"/>
        </w:rPr>
        <w:t>24</w:t>
      </w:r>
      <w:r>
        <w:rPr>
          <w:rFonts w:hint="cs"/>
          <w:rtl/>
        </w:rPr>
        <w:t xml:space="preserve"> שעות. היחס בין מספר השעות ששרון יְשֵׁנה ביממה</w:t>
      </w:r>
      <w:r>
        <w:rPr>
          <w:rFonts w:hint="cs"/>
          <w:rtl/>
        </w:rPr>
        <w:br/>
        <w:t xml:space="preserve">למספר השעות שבהן היא ערה הוא </w:t>
      </w:r>
      <w:r>
        <w:rPr>
          <w:rStyle w:val="grade8-Num15"/>
        </w:rPr>
        <w:t>1 : 2</w:t>
      </w:r>
      <w:r>
        <w:rPr>
          <w:rFonts w:hint="cs"/>
          <w:rtl/>
        </w:rPr>
        <w:t xml:space="preserve"> .</w:t>
      </w:r>
    </w:p>
    <w:p w:rsidR="005A5517" w:rsidRDefault="005A5517" w:rsidP="005A5517">
      <w:pPr>
        <w:pStyle w:val="Sargel1-shuratsheela"/>
        <w:rPr>
          <w:rStyle w:val="DavidMFORegular"/>
          <w:rtl/>
        </w:rPr>
      </w:pPr>
      <w:r>
        <w:rPr>
          <w:rFonts w:hint="cs"/>
          <w:rtl/>
        </w:rPr>
        <w:t>כמה שעות שרון יְשֵׁנה ביממה?</w:t>
      </w:r>
      <w:r>
        <w:rPr>
          <w:rStyle w:val="DavidMFORegular"/>
          <w:rFonts w:cs="Times New Roman" w:hint="default"/>
          <w:rtl/>
        </w:rPr>
        <w:tab/>
      </w:r>
    </w:p>
    <w:p w:rsidR="005A5517" w:rsidRDefault="005A5517" w:rsidP="005A5517">
      <w:pPr>
        <w:pStyle w:val="Sargel1-shuratsheela"/>
        <w:rPr>
          <w:rtl/>
        </w:rPr>
      </w:pPr>
    </w:p>
    <w:p w:rsidR="005A5517" w:rsidRDefault="005A5517" w:rsidP="005A5517">
      <w:pPr>
        <w:pStyle w:val="Sargel1"/>
        <w:spacing w:before="0" w:after="0"/>
        <w:rPr>
          <w:rFonts w:hint="cs"/>
          <w:rtl/>
        </w:rPr>
      </w:pPr>
    </w:p>
    <w:p w:rsidR="005A5517" w:rsidRDefault="005A5517" w:rsidP="005A5517">
      <w:pPr>
        <w:pStyle w:val="Sargel1"/>
        <w:spacing w:before="0" w:after="0"/>
        <w:rPr>
          <w:rFonts w:hint="cs"/>
          <w:rtl/>
        </w:rPr>
      </w:pPr>
    </w:p>
    <w:p w:rsidR="005A5517" w:rsidRDefault="005A5517" w:rsidP="005A5517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  <w:t xml:space="preserve">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שעות</w:t>
      </w:r>
    </w:p>
    <w:p w:rsidR="005A5517" w:rsidRDefault="005A5517">
      <w:pPr>
        <w:rPr>
          <w:rFonts w:hint="cs"/>
          <w:rtl/>
        </w:rPr>
      </w:pPr>
    </w:p>
    <w:p w:rsidR="005A5517" w:rsidRDefault="005A5517" w:rsidP="005A5517">
      <w:pPr>
        <w:pStyle w:val="Sheela"/>
      </w:pPr>
      <w:r>
        <w:rPr>
          <w:rFonts w:hint="cs"/>
          <w:rtl/>
        </w:rPr>
        <w:t>שאלה 4</w:t>
      </w:r>
    </w:p>
    <w:p w:rsidR="005A5517" w:rsidRDefault="005A5517" w:rsidP="005A5517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סַמנו ב- </w:t>
      </w:r>
      <w:r>
        <w:sym w:font="Wingdings 2" w:char="F054"/>
      </w:r>
      <w:r>
        <w:rPr>
          <w:rFonts w:hint="cs"/>
          <w:rtl/>
        </w:rPr>
        <w:t xml:space="preserve"> ליד כל אחת מהפונקציות שבטבלה אם היא עולה או יורדת או </w:t>
      </w:r>
      <w:r>
        <w:rPr>
          <w:rFonts w:hint="cs"/>
          <w:rtl/>
        </w:rPr>
        <w:br/>
        <w:t>קבועה.</w:t>
      </w:r>
    </w:p>
    <w:p w:rsidR="005A5517" w:rsidRDefault="005A5517" w:rsidP="005A5517">
      <w:pPr>
        <w:pStyle w:val="Sargel1"/>
        <w:rPr>
          <w:rFonts w:hint="cs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1707"/>
        <w:gridCol w:w="1629"/>
        <w:gridCol w:w="1629"/>
        <w:gridCol w:w="1629"/>
      </w:tblGrid>
      <w:tr w:rsidR="005A5517">
        <w:trPr>
          <w:trHeight w:val="68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5A5517" w:rsidRDefault="005A5517">
            <w:pPr>
              <w:pStyle w:val="Sargel1"/>
              <w:bidi w:val="0"/>
              <w:jc w:val="center"/>
              <w:rPr>
                <w:b/>
                <w:bCs/>
              </w:rPr>
            </w:pP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הפונקצי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עול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יורדת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bold"/>
                <w:rFonts w:cs="Times New Roman" w:hint="default"/>
                <w:rtl/>
                <w:lang w:bidi="he-IL"/>
              </w:rPr>
              <w:t>קבועה</w:t>
            </w:r>
          </w:p>
        </w:tc>
      </w:tr>
      <w:tr w:rsidR="005A5517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</w:pPr>
            <w:r>
              <w:rPr>
                <w:rFonts w:hint="cs"/>
                <w:rtl/>
              </w:rPr>
              <w:t>1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-ravbrera"/>
              <w:jc w:val="right"/>
            </w:pPr>
            <w:r>
              <w:rPr>
                <w:rStyle w:val="grade8-Num15"/>
              </w:rPr>
              <w:t>y = 2x + 30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5A5517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</w:pPr>
            <w:r>
              <w:rPr>
                <w:rFonts w:hint="cs"/>
                <w:rtl/>
              </w:rPr>
              <w:t>2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-ravbrera"/>
              <w:jc w:val="right"/>
            </w:pPr>
            <w:r>
              <w:rPr>
                <w:rStyle w:val="grade8-Num15"/>
              </w:rPr>
              <w:t xml:space="preserve">y = </w:t>
            </w:r>
            <w:r>
              <w:rPr>
                <w:rStyle w:val="misparshlili"/>
              </w:rPr>
              <w:t>–6</w:t>
            </w:r>
            <w:r>
              <w:rPr>
                <w:rStyle w:val="grade8-Num15"/>
              </w:rPr>
              <w:t>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5A5517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</w:pPr>
            <w:r>
              <w:rPr>
                <w:rFonts w:hint="cs"/>
                <w:rtl/>
              </w:rPr>
              <w:t>3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-ravbrera"/>
              <w:jc w:val="right"/>
            </w:pPr>
            <w:r>
              <w:rPr>
                <w:rStyle w:val="grade8-Num15"/>
              </w:rPr>
              <w:t>y = –5 + 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5A5517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</w:pPr>
            <w:r>
              <w:rPr>
                <w:rFonts w:hint="cs"/>
                <w:rtl/>
              </w:rPr>
              <w:t>4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-ravbrera"/>
              <w:jc w:val="right"/>
            </w:pPr>
            <w:r>
              <w:rPr>
                <w:rStyle w:val="grade8-Num15"/>
              </w:rPr>
              <w:t>y = 7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5A5517" w:rsidRDefault="005A5517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3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</w:tbl>
    <w:p w:rsidR="005A5517" w:rsidRDefault="005A5517">
      <w:pPr>
        <w:rPr>
          <w:rFonts w:hint="cs"/>
          <w:rtl/>
        </w:rPr>
      </w:pPr>
      <w:r>
        <w:rPr>
          <w:rtl/>
        </w:rPr>
        <w:br w:type="page"/>
      </w:r>
    </w:p>
    <w:p w:rsidR="005A5517" w:rsidRDefault="005A5517" w:rsidP="005A5517">
      <w:pPr>
        <w:pStyle w:val="Sheela"/>
      </w:pPr>
      <w:r>
        <w:rPr>
          <w:rFonts w:hint="cs"/>
          <w:rtl/>
        </w:rPr>
        <w:lastRenderedPageBreak/>
        <w:t>שאלה 7</w:t>
      </w:r>
    </w:p>
    <w:p w:rsidR="005A5517" w:rsidRDefault="005A5517" w:rsidP="005A5517">
      <w:pPr>
        <w:pStyle w:val="Sargel1"/>
        <w:rPr>
          <w:rFonts w:hint="cs"/>
          <w:rtl/>
        </w:rPr>
      </w:pPr>
      <w:r>
        <w:rPr>
          <w:rFonts w:hint="cs"/>
          <w:rtl/>
        </w:rPr>
        <w:t>פִּתרו את המשוואה שלפניכם.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</w:t>
      </w:r>
      <w:r>
        <w:rPr>
          <w:noProof/>
        </w:rPr>
        <w:drawing>
          <wp:inline distT="0" distB="0" distL="0" distR="0">
            <wp:extent cx="1144905" cy="469265"/>
            <wp:effectExtent l="0" t="0" r="0" b="698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517" w:rsidRDefault="005A5517" w:rsidP="005A5517">
      <w:pPr>
        <w:pStyle w:val="Sargel1"/>
        <w:rPr>
          <w:rFonts w:hint="cs"/>
          <w:rtl/>
        </w:rPr>
      </w:pPr>
      <w:r>
        <w:rPr>
          <w:rFonts w:hint="cs"/>
          <w:rtl/>
        </w:rPr>
        <w:t>הַציגו את דרך הפתרון:</w:t>
      </w: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 w:rsidP="005A5517">
      <w:pPr>
        <w:pStyle w:val="Sargel1"/>
        <w:rPr>
          <w:rFonts w:hint="cs"/>
          <w:rtl/>
        </w:rPr>
      </w:pPr>
    </w:p>
    <w:p w:rsidR="005A5517" w:rsidRDefault="005A5517">
      <w:pPr>
        <w:rPr>
          <w:rFonts w:hint="cs"/>
          <w:rtl/>
        </w:rPr>
      </w:pPr>
    </w:p>
    <w:p w:rsidR="005E12CF" w:rsidRDefault="005E12CF" w:rsidP="005E12CF">
      <w:pPr>
        <w:pStyle w:val="Sheela"/>
      </w:pPr>
      <w:r>
        <w:rPr>
          <w:rFonts w:hint="cs"/>
          <w:rtl/>
        </w:rPr>
        <w:t>שאלה 8</w:t>
      </w:r>
    </w:p>
    <w:p w:rsidR="005E12CF" w:rsidRDefault="005E12CF" w:rsidP="005E12C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דנה קנתה מעיל ושמלה. </w:t>
      </w:r>
    </w:p>
    <w:p w:rsidR="005E12CF" w:rsidRDefault="005E12CF" w:rsidP="005E12C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עיל היה </w:t>
      </w:r>
      <w:r>
        <w:rPr>
          <w:rStyle w:val="DavidMFObold"/>
          <w:rFonts w:cs="Times New Roman" w:hint="default"/>
          <w:rtl/>
          <w:lang w:bidi="he-IL"/>
        </w:rPr>
        <w:t>יקר</w:t>
      </w:r>
      <w:r>
        <w:rPr>
          <w:rFonts w:hint="cs"/>
          <w:rtl/>
        </w:rPr>
        <w:t xml:space="preserve"> מהשמלה.</w:t>
      </w:r>
    </w:p>
    <w:p w:rsidR="005E12CF" w:rsidRDefault="005E12CF" w:rsidP="005E12C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יא קיבלה הנחה של </w:t>
      </w:r>
      <w:r>
        <w:rPr>
          <w:rStyle w:val="grade8-Num15"/>
        </w:rPr>
        <w:t>50</w:t>
      </w:r>
      <w:r>
        <w:rPr>
          <w:rFonts w:hint="cs"/>
          <w:rtl/>
        </w:rPr>
        <w:t xml:space="preserve"> ש"ח על כל אחד מהבגדים שקנתה.</w:t>
      </w:r>
    </w:p>
    <w:p w:rsidR="005E12CF" w:rsidRDefault="005E12CF" w:rsidP="005E12CF">
      <w:pPr>
        <w:pStyle w:val="Sargel1-shuratsheela"/>
        <w:rPr>
          <w:rFonts w:hint="cs"/>
          <w:rtl/>
        </w:rPr>
      </w:pPr>
      <w:r>
        <w:rPr>
          <w:rFonts w:hint="cs"/>
          <w:rtl/>
        </w:rPr>
        <w:t>סַמנו את הטענה הנכונה.</w:t>
      </w:r>
    </w:p>
    <w:p w:rsidR="005E12CF" w:rsidRDefault="005E12CF" w:rsidP="005E12CF">
      <w:pPr>
        <w:pStyle w:val="Sargel1-shuratsheela"/>
        <w:rPr>
          <w:rFonts w:hint="cs"/>
          <w:rtl/>
        </w:rPr>
      </w:pPr>
    </w:p>
    <w:p w:rsidR="005E12CF" w:rsidRDefault="005E12CF" w:rsidP="005E12CF">
      <w:pPr>
        <w:pStyle w:val="sargel2-ravbrera"/>
        <w:tabs>
          <w:tab w:val="right" w:pos="1842"/>
        </w:tabs>
        <w:ind w:left="851"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 לאחוז ההנחה על השמלה.</w:t>
      </w:r>
    </w:p>
    <w:p w:rsidR="005E12CF" w:rsidRDefault="005E12CF" w:rsidP="005E12CF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גבוה</w:t>
      </w:r>
      <w:r>
        <w:rPr>
          <w:rFonts w:hint="cs"/>
          <w:rtl/>
        </w:rPr>
        <w:t xml:space="preserve"> מאחוז ההנחה על השמלה.</w:t>
      </w:r>
    </w:p>
    <w:p w:rsidR="005E12CF" w:rsidRDefault="005E12CF" w:rsidP="005E12CF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על המעיל היה </w:t>
      </w:r>
      <w:r>
        <w:rPr>
          <w:rStyle w:val="DavidMFObold"/>
          <w:rFonts w:cs="Times New Roman" w:hint="default"/>
          <w:rtl/>
          <w:lang w:bidi="he-IL"/>
        </w:rPr>
        <w:t>נמוך</w:t>
      </w:r>
      <w:r>
        <w:rPr>
          <w:rFonts w:hint="cs"/>
          <w:rtl/>
        </w:rPr>
        <w:t xml:space="preserve"> מאחוז ההנחה על השמלה.</w:t>
      </w:r>
    </w:p>
    <w:p w:rsidR="005E12CF" w:rsidRDefault="005E12CF" w:rsidP="005E12CF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bold"/>
          <w:rFonts w:cs="Times New Roman" w:hint="default"/>
          <w:rtl/>
          <w:lang w:bidi="he-IL"/>
        </w:rPr>
        <w:t>אי אפשר לדעת</w:t>
      </w:r>
      <w:r>
        <w:rPr>
          <w:rFonts w:hint="cs"/>
          <w:rtl/>
        </w:rPr>
        <w:t xml:space="preserve"> על איזה מהבגדים היה </w:t>
      </w:r>
      <w:r>
        <w:rPr>
          <w:rStyle w:val="DavidMFORegular"/>
          <w:rFonts w:cs="Times New Roman" w:hint="default"/>
          <w:rtl/>
          <w:lang w:bidi="he-IL"/>
        </w:rPr>
        <w:t>אחוז</w:t>
      </w:r>
      <w:r>
        <w:rPr>
          <w:rFonts w:hint="cs"/>
          <w:rtl/>
        </w:rPr>
        <w:t xml:space="preserve"> ההנחה גבוה יותר.</w:t>
      </w:r>
    </w:p>
    <w:p w:rsidR="00176F7E" w:rsidRDefault="005E12CF" w:rsidP="00176F7E">
      <w:pPr>
        <w:pStyle w:val="Sheela"/>
      </w:pPr>
      <w:r>
        <w:rPr>
          <w:rtl/>
        </w:rPr>
        <w:br w:type="page"/>
      </w:r>
      <w:r w:rsidR="00176F7E">
        <w:rPr>
          <w:rFonts w:hint="cs"/>
          <w:rtl/>
        </w:rPr>
        <w:lastRenderedPageBreak/>
        <w:t xml:space="preserve">שאלה 9 </w:t>
      </w:r>
    </w:p>
    <w:p w:rsidR="00176F7E" w:rsidRDefault="00176F7E" w:rsidP="00176F7E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נתונה הפונקציה הקווית:   </w:t>
      </w:r>
      <w:r>
        <w:rPr>
          <w:rStyle w:val="grade8-Num15"/>
        </w:rPr>
        <w:t>f(x) = 4x – 8</w:t>
      </w:r>
      <w:r>
        <w:rPr>
          <w:rFonts w:hint="cs"/>
          <w:rtl/>
          <w:lang w:val="en-GB"/>
        </w:rPr>
        <w:t xml:space="preserve"> </w:t>
      </w:r>
    </w:p>
    <w:p w:rsidR="00176F7E" w:rsidRDefault="00176F7E" w:rsidP="00176F7E">
      <w:pPr>
        <w:pStyle w:val="Sargel1-shuratsheela"/>
        <w:rPr>
          <w:rStyle w:val="DavidMFORegular"/>
          <w:rtl/>
        </w:rPr>
      </w:pPr>
      <w:r>
        <w:rPr>
          <w:rStyle w:val="DavidMFORegular"/>
          <w:rFonts w:cs="Times New Roman" w:hint="default"/>
          <w:rtl/>
          <w:lang w:bidi="he-IL"/>
        </w:rPr>
        <w:t>סַמנו אם הטענה הבאה נכונה או לא נכונה.</w:t>
      </w:r>
    </w:p>
    <w:p w:rsidR="00176F7E" w:rsidRDefault="00176F7E" w:rsidP="00176F7E">
      <w:pPr>
        <w:pStyle w:val="Sargel1"/>
        <w:rPr>
          <w:rtl/>
        </w:rPr>
      </w:pPr>
      <w:r>
        <w:rPr>
          <w:rStyle w:val="DavidMFORegular"/>
          <w:rFonts w:cs="Times New Roman" w:hint="default"/>
          <w:b/>
          <w:bCs/>
          <w:rtl/>
          <w:lang w:bidi="he-IL"/>
        </w:rPr>
        <w:t>נַמקו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את תשובתכם.</w:t>
      </w:r>
      <w:r>
        <w:rPr>
          <w:rStyle w:val="DavidMFORegular"/>
          <w:rFonts w:cs="Times New Roman" w:hint="default"/>
          <w:rtl/>
        </w:rPr>
        <w:t xml:space="preserve"> </w:t>
      </w:r>
    </w:p>
    <w:p w:rsidR="00176F7E" w:rsidRDefault="00176F7E" w:rsidP="00176F7E">
      <w:pPr>
        <w:pStyle w:val="Sargel1-shuratsheela"/>
        <w:rPr>
          <w:rStyle w:val="grade8-Num15"/>
          <w:rFonts w:hint="cs"/>
          <w:rtl/>
        </w:rPr>
      </w:pPr>
      <w:r>
        <w:rPr>
          <w:rStyle w:val="DavidMFObold"/>
          <w:rFonts w:cs="Times New Roman" w:hint="default"/>
          <w:rtl/>
          <w:lang w:bidi="he-IL"/>
        </w:rPr>
        <w:t>הטענה:</w:t>
      </w:r>
      <w:r>
        <w:rPr>
          <w:rFonts w:hint="cs"/>
          <w:rtl/>
        </w:rPr>
        <w:t xml:space="preserve"> גרף הפונקציה </w:t>
      </w:r>
      <w:r>
        <w:rPr>
          <w:rStyle w:val="grade8-Num15"/>
        </w:rPr>
        <w:t>f</w:t>
      </w:r>
      <w:r>
        <w:rPr>
          <w:rFonts w:hint="cs"/>
          <w:rtl/>
          <w:lang w:val="en-GB"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מקביל</w:t>
      </w:r>
      <w:r>
        <w:rPr>
          <w:rFonts w:hint="cs"/>
          <w:rtl/>
        </w:rPr>
        <w:t xml:space="preserve"> לגרף הפונקציה: </w:t>
      </w:r>
      <w:r>
        <w:rPr>
          <w:rStyle w:val="grade8-Num15"/>
        </w:rPr>
        <w:t>g(x) = x + 2</w:t>
      </w:r>
    </w:p>
    <w:p w:rsidR="00176F7E" w:rsidRDefault="00176F7E" w:rsidP="00176F7E">
      <w:pPr>
        <w:pStyle w:val="Sargel1-shuratsheela"/>
        <w:rPr>
          <w:rStyle w:val="grade8-Num15"/>
          <w:rFonts w:hint="cs"/>
          <w:rtl/>
        </w:rPr>
      </w:pPr>
    </w:p>
    <w:p w:rsidR="00176F7E" w:rsidRDefault="00176F7E" w:rsidP="00176F7E">
      <w:pPr>
        <w:pStyle w:val="sargel2-ravbrera"/>
        <w:tabs>
          <w:tab w:val="right" w:pos="1842"/>
        </w:tabs>
        <w:ind w:left="851" w:hanging="851"/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נכון</w:t>
      </w:r>
    </w:p>
    <w:p w:rsidR="00176F7E" w:rsidRDefault="00176F7E" w:rsidP="00176F7E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לא נכון</w:t>
      </w:r>
      <w:r>
        <w:rPr>
          <w:rStyle w:val="DavidMFORegular"/>
          <w:rFonts w:cs="Times New Roman" w:hint="default"/>
          <w:rtl/>
        </w:rPr>
        <w:t xml:space="preserve"> </w:t>
      </w:r>
    </w:p>
    <w:p w:rsidR="00176F7E" w:rsidRDefault="00176F7E" w:rsidP="00176F7E">
      <w:pPr>
        <w:pStyle w:val="Sargel1"/>
        <w:rPr>
          <w:rtl/>
        </w:rPr>
      </w:pPr>
    </w:p>
    <w:p w:rsidR="00176F7E" w:rsidRDefault="00176F7E" w:rsidP="00176F7E">
      <w:pPr>
        <w:pStyle w:val="Sargel1"/>
        <w:rPr>
          <w:rStyle w:val="DavidMFObold"/>
          <w:rtl/>
        </w:rPr>
      </w:pPr>
      <w:r>
        <w:rPr>
          <w:rStyle w:val="DavidMFObold"/>
          <w:rFonts w:cs="Times New Roman" w:hint="default"/>
          <w:rtl/>
          <w:lang w:bidi="he-IL"/>
        </w:rPr>
        <w:t>נימוק:</w:t>
      </w:r>
    </w:p>
    <w:p w:rsidR="00176F7E" w:rsidRDefault="00176F7E" w:rsidP="00176F7E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176F7E" w:rsidRDefault="00176F7E" w:rsidP="00176F7E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176F7E" w:rsidRDefault="00176F7E" w:rsidP="00176F7E">
      <w:pPr>
        <w:pStyle w:val="Sargel2"/>
        <w:tabs>
          <w:tab w:val="clear" w:pos="510"/>
          <w:tab w:val="right" w:pos="8788"/>
        </w:tabs>
        <w:spacing w:before="300" w:after="0" w:line="360" w:lineRule="auto"/>
        <w:ind w:left="0"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5A5517" w:rsidRDefault="005A5517" w:rsidP="005E12CF">
      <w:pPr>
        <w:rPr>
          <w:rFonts w:hint="cs"/>
          <w:rtl/>
        </w:rPr>
      </w:pPr>
    </w:p>
    <w:p w:rsidR="004C036D" w:rsidRDefault="004C036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176F7E" w:rsidRDefault="00176F7E" w:rsidP="00176F7E">
      <w:pPr>
        <w:pStyle w:val="Sheela"/>
      </w:pPr>
      <w:r>
        <w:rPr>
          <w:rFonts w:hint="cs"/>
          <w:rtl/>
        </w:rPr>
        <w:lastRenderedPageBreak/>
        <w:t>שאלה 12</w:t>
      </w:r>
    </w:p>
    <w:p w:rsidR="00176F7E" w:rsidRDefault="00176F7E" w:rsidP="00176F7E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לפניכם משולש </w:t>
      </w:r>
      <w:r>
        <w:rPr>
          <w:rStyle w:val="grade8-Characters13"/>
        </w:rPr>
        <w:t>ABC</w:t>
      </w:r>
      <w:r>
        <w:rPr>
          <w:rStyle w:val="DavidMFORegular"/>
          <w:rFonts w:cs="Times New Roman" w:hint="default"/>
          <w:rtl/>
        </w:rPr>
        <w:t xml:space="preserve">. </w:t>
      </w:r>
    </w:p>
    <w:p w:rsidR="00176F7E" w:rsidRDefault="00176F7E" w:rsidP="00176F7E">
      <w:pPr>
        <w:pStyle w:val="Sargel2-shuratsheela"/>
        <w:spacing w:before="0"/>
        <w:rPr>
          <w:rStyle w:val="DavidMFORegular"/>
          <w:rFonts w:hint="default"/>
          <w:rtl/>
        </w:rPr>
      </w:pPr>
      <w:r>
        <w:rPr>
          <w:noProof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11125</wp:posOffset>
            </wp:positionV>
            <wp:extent cx="2223770" cy="2582545"/>
            <wp:effectExtent l="0" t="0" r="5080" b="8255"/>
            <wp:wrapNone/>
            <wp:docPr id="2" name="תמונה 2" descr="33-MAT-012-8B-SOF-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3-MAT-012-8B-SOF-q1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2582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חַשבו את שטח המשולש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hint="default"/>
          <w:rtl/>
        </w:rPr>
        <w:br/>
      </w:r>
      <w:r>
        <w:rPr>
          <w:rStyle w:val="DavidMFORegular"/>
          <w:rFonts w:cs="Times New Roman" w:hint="default"/>
          <w:rtl/>
          <w:lang w:bidi="he-IL"/>
        </w:rPr>
        <w:t>בעזרת הנתונים שבסרטוט.</w:t>
      </w:r>
      <w:r>
        <w:rPr>
          <w:rStyle w:val="DavidMFORegular"/>
          <w:rFonts w:cs="Times New Roman" w:hint="default"/>
          <w:rtl/>
        </w:rPr>
        <w:t xml:space="preserve"> </w:t>
      </w: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ציגו את דרך הפתרון:</w:t>
      </w: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jc w:val="right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jc w:val="right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יחידות ריבועיות</w:t>
      </w:r>
      <w:r>
        <w:rPr>
          <w:rStyle w:val="DavidMFORegular"/>
          <w:rFonts w:cs="Times New Roman" w:hint="default"/>
          <w:rtl/>
        </w:rPr>
        <w:t xml:space="preserve"> </w:t>
      </w: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  <w:lang w:bidi="he-IL"/>
        </w:rPr>
        <w:t>ב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מה שיפוע הישר העובר דרך הנקודות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B</w:t>
      </w:r>
      <w:r>
        <w:rPr>
          <w:rStyle w:val="DavidMFORegular"/>
          <w:rFonts w:cs="Times New Roman" w:hint="default"/>
          <w:rtl/>
        </w:rPr>
        <w:t>?</w:t>
      </w: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נַמקו את תשובתכם.</w:t>
      </w:r>
      <w:r>
        <w:rPr>
          <w:rStyle w:val="DavidMFORegular"/>
          <w:rFonts w:cs="Times New Roman" w:hint="default"/>
          <w:rtl/>
        </w:rPr>
        <w:t xml:space="preserve"> </w:t>
      </w: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</w:p>
    <w:p w:rsidR="00176F7E" w:rsidRDefault="00176F7E" w:rsidP="00176F7E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</w:p>
    <w:p w:rsidR="00176F7E" w:rsidRDefault="00176F7E" w:rsidP="005E12CF">
      <w:pPr>
        <w:rPr>
          <w:rFonts w:hint="cs"/>
          <w:rtl/>
        </w:rPr>
      </w:pPr>
    </w:p>
    <w:p w:rsidR="004C036D" w:rsidRDefault="004C036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35647C" w:rsidRDefault="0035647C" w:rsidP="0035647C">
      <w:pPr>
        <w:pStyle w:val="Sheela"/>
      </w:pPr>
      <w:r>
        <w:rPr>
          <w:rFonts w:hint="cs"/>
          <w:rtl/>
        </w:rPr>
        <w:lastRenderedPageBreak/>
        <w:t>שאלה 13</w:t>
      </w:r>
    </w:p>
    <w:p w:rsidR="0035647C" w:rsidRDefault="0035647C" w:rsidP="0035647C">
      <w:pPr>
        <w:pStyle w:val="Sargel1"/>
        <w:rPr>
          <w:rFonts w:hint="cs"/>
          <w:rtl/>
        </w:rPr>
      </w:pPr>
      <w:r>
        <w:rPr>
          <w:rFonts w:hint="cs"/>
          <w:rtl/>
        </w:rPr>
        <w:t>בָּר הכין עוגיות למסיבה.</w:t>
      </w:r>
    </w:p>
    <w:p w:rsidR="0035647C" w:rsidRDefault="0035647C" w:rsidP="0035647C">
      <w:pPr>
        <w:pStyle w:val="Sargel1"/>
        <w:rPr>
          <w:rFonts w:hint="cs"/>
          <w:rtl/>
        </w:rPr>
      </w:pPr>
      <w:r>
        <w:rPr>
          <w:rFonts w:hint="cs"/>
          <w:rtl/>
        </w:rPr>
        <w:t>לפניכם המַתכּוֹן שבו השתמש בָּר להכנת הבצק לעוגיות.</w:t>
      </w:r>
    </w:p>
    <w:p w:rsidR="0035647C" w:rsidRDefault="0035647C" w:rsidP="0035647C">
      <w:pPr>
        <w:pStyle w:val="Sargel1"/>
        <w:spacing w:line="240" w:lineRule="auto"/>
        <w:rPr>
          <w:rFonts w:hint="cs"/>
          <w:rtl/>
        </w:rPr>
      </w:pPr>
    </w:p>
    <w:p w:rsidR="0035647C" w:rsidRDefault="0035647C" w:rsidP="0035647C">
      <w:pPr>
        <w:pStyle w:val="Sargel1"/>
        <w:jc w:val="center"/>
        <w:rPr>
          <w:rFonts w:hint="cs"/>
          <w:rtl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3131820" cy="2700020"/>
                <wp:effectExtent l="9525" t="9525" r="30480" b="33655"/>
                <wp:docPr id="3" name="מלבן מעוגל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1820" cy="27000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5647C" w:rsidRDefault="0035647C" w:rsidP="0035647C">
                            <w:pPr>
                              <w:pStyle w:val="Sargel1"/>
                              <w:jc w:val="center"/>
                              <w:rPr>
                                <w:rFonts w:cs="DavidMFOBold"/>
                                <w:b/>
                                <w:bCs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תכון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הכנת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צק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עוגיות</w:t>
                            </w:r>
                          </w:p>
                          <w:p w:rsidR="0035647C" w:rsidRDefault="0035647C" w:rsidP="0035647C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מערבבים בקערה את המצרכים האלה:</w:t>
                            </w:r>
                          </w:p>
                          <w:p w:rsidR="0035647C" w:rsidRDefault="0035647C" w:rsidP="0035647C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ות קמח</w:t>
                            </w:r>
                          </w:p>
                          <w:p w:rsidR="0035647C" w:rsidRDefault="0035647C" w:rsidP="0035647C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55" w:dyaOrig="73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12.5pt;height:36.95pt" o:ole="">
                                  <v:imagedata r:id="rId7" o:title=""/>
                                </v:shape>
                                <o:OLEObject Type="Embed" ProgID="Equation.DSMT4" ShapeID="_x0000_i1028" DrawAspect="Content" ObjectID="_1520061779" r:id="rId8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סוכר</w:t>
                            </w:r>
                          </w:p>
                          <w:p w:rsidR="0035647C" w:rsidRDefault="0035647C" w:rsidP="0035647C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40" w:dyaOrig="735">
                                <v:shape id="_x0000_i1029" type="#_x0000_t75" style="width:11.9pt;height:36.95pt" o:ole="">
                                  <v:imagedata r:id="rId9" o:title=""/>
                                </v:shape>
                                <o:OLEObject Type="Embed" ProgID="Equation.DSMT4" ShapeID="_x0000_i1029" DrawAspect="Content" ObjectID="_1520061780" r:id="rId1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חלב</w:t>
                            </w:r>
                          </w:p>
                          <w:p w:rsidR="0035647C" w:rsidRDefault="0035647C" w:rsidP="0035647C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10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גר' חמאה</w:t>
                            </w:r>
                          </w:p>
                          <w:p w:rsidR="0035647C" w:rsidRDefault="0035647C" w:rsidP="0035647C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מלבן מעוגל 3" o:spid="_x0000_s1026" style="width:246.6pt;height:21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">
                <v:shadow on="t"/>
                <v:textbox>
                  <w:txbxContent>
                    <w:p w:rsidR="0035647C" w:rsidRDefault="0035647C" w:rsidP="0035647C">
                      <w:pPr>
                        <w:pStyle w:val="Sargel1"/>
                        <w:jc w:val="center"/>
                        <w:rPr>
                          <w:rFonts w:cs="DavidMFOBold"/>
                          <w:b/>
                          <w:bCs/>
                          <w:lang w:bidi="ar-SA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מתכון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הכנת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בצק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עוגיות</w:t>
                      </w:r>
                    </w:p>
                    <w:p w:rsidR="0035647C" w:rsidRDefault="0035647C" w:rsidP="0035647C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מערבבים בקערה את המצרכים האלה:</w:t>
                      </w:r>
                    </w:p>
                    <w:p w:rsidR="0035647C" w:rsidRDefault="0035647C" w:rsidP="0035647C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2</w:t>
                      </w:r>
                      <w:r>
                        <w:rPr>
                          <w:rFonts w:hint="cs"/>
                          <w:rtl/>
                        </w:rPr>
                        <w:t xml:space="preserve"> כוסות קמח</w:t>
                      </w:r>
                    </w:p>
                    <w:p w:rsidR="0035647C" w:rsidRDefault="0035647C" w:rsidP="0035647C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55" w:dyaOrig="735">
                          <v:shape id="_x0000_i1028" type="#_x0000_t75" style="width:12.5pt;height:36.95pt" o:ole="">
                            <v:imagedata r:id="rId7" o:title=""/>
                          </v:shape>
                          <o:OLEObject Type="Embed" ProgID="Equation.DSMT4" ShapeID="_x0000_i1028" DrawAspect="Content" ObjectID="_1520061779" r:id="rId11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סוכר</w:t>
                      </w:r>
                    </w:p>
                    <w:p w:rsidR="0035647C" w:rsidRDefault="0035647C" w:rsidP="0035647C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40" w:dyaOrig="735">
                          <v:shape id="_x0000_i1029" type="#_x0000_t75" style="width:11.9pt;height:36.95pt" o:ole="">
                            <v:imagedata r:id="rId9" o:title=""/>
                          </v:shape>
                          <o:OLEObject Type="Embed" ProgID="Equation.DSMT4" ShapeID="_x0000_i1029" DrawAspect="Content" ObjectID="_1520061780" r:id="rId12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חלב</w:t>
                      </w:r>
                    </w:p>
                    <w:p w:rsidR="0035647C" w:rsidRDefault="0035647C" w:rsidP="0035647C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100</w:t>
                      </w:r>
                      <w:r>
                        <w:rPr>
                          <w:rFonts w:hint="cs"/>
                          <w:rtl/>
                        </w:rPr>
                        <w:t xml:space="preserve"> גר' חמאה</w:t>
                      </w:r>
                    </w:p>
                    <w:p w:rsidR="0035647C" w:rsidRDefault="0035647C" w:rsidP="0035647C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:rsidR="0035647C" w:rsidRDefault="0035647C" w:rsidP="0035647C">
      <w:pPr>
        <w:pStyle w:val="Sargel2"/>
        <w:spacing w:line="240" w:lineRule="auto"/>
        <w:rPr>
          <w:rFonts w:hint="cs"/>
          <w:rtl/>
        </w:rPr>
      </w:pPr>
    </w:p>
    <w:p w:rsidR="0035647C" w:rsidRDefault="0035647C" w:rsidP="0035647C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>מה היחס בין כמות הסוכר לכמות החלב במתכון של בָּר?</w:t>
      </w:r>
    </w:p>
    <w:p w:rsidR="0035647C" w:rsidRDefault="0035647C" w:rsidP="0035647C">
      <w:pPr>
        <w:pStyle w:val="Sargel2"/>
        <w:rPr>
          <w:rFonts w:hint="cs"/>
          <w:rtl/>
        </w:rPr>
      </w:pPr>
    </w:p>
    <w:p w:rsidR="0035647C" w:rsidRDefault="0035647C" w:rsidP="0035647C">
      <w:pPr>
        <w:pStyle w:val="sargel2-ravbrera"/>
        <w:tabs>
          <w:tab w:val="right" w:pos="1842"/>
        </w:tabs>
        <w:ind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1</w:t>
      </w:r>
    </w:p>
    <w:p w:rsidR="0035647C" w:rsidRDefault="0035647C" w:rsidP="0035647C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2 : 1</w:t>
      </w:r>
    </w:p>
    <w:p w:rsidR="0035647C" w:rsidRDefault="0035647C" w:rsidP="0035647C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2</w:t>
      </w:r>
    </w:p>
    <w:p w:rsidR="0035647C" w:rsidRDefault="0035647C" w:rsidP="0035647C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5 : 2</w:t>
      </w:r>
    </w:p>
    <w:p w:rsidR="0035647C" w:rsidRDefault="0035647C" w:rsidP="0035647C">
      <w:pPr>
        <w:pStyle w:val="Sargel2"/>
        <w:rPr>
          <w:rStyle w:val="grade8-Num15"/>
          <w:rFonts w:hint="cs"/>
          <w:rtl/>
        </w:rPr>
      </w:pPr>
    </w:p>
    <w:p w:rsidR="0035647C" w:rsidRDefault="0035647C" w:rsidP="0035647C">
      <w:pPr>
        <w:pStyle w:val="Sargel2"/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נֹגַה רצתה להשתמש באותו המתכון ולהכין כמות גדולה יותר של עוגיות.</w:t>
      </w:r>
    </w:p>
    <w:p w:rsidR="0035647C" w:rsidRDefault="0035647C" w:rsidP="0035647C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היא שפכה לקערה </w:t>
      </w:r>
      <w:r>
        <w:rPr>
          <w:rStyle w:val="grade8-Characters13"/>
        </w:rPr>
        <w:t>3</w:t>
      </w:r>
      <w:r>
        <w:rPr>
          <w:rFonts w:hint="cs"/>
          <w:rtl/>
        </w:rPr>
        <w:t xml:space="preserve"> כוסות קמח.</w:t>
      </w:r>
    </w:p>
    <w:p w:rsidR="0035647C" w:rsidRDefault="0035647C" w:rsidP="0035647C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הַשלימו את הכמויות החדשות ברשימת המצרכים שלפניכם.</w:t>
      </w:r>
    </w:p>
    <w:p w:rsidR="0035647C" w:rsidRDefault="0035647C" w:rsidP="0035647C">
      <w:pPr>
        <w:pStyle w:val="Sargel2"/>
        <w:rPr>
          <w:rFonts w:hint="cs"/>
          <w:rtl/>
        </w:rPr>
      </w:pPr>
    </w:p>
    <w:p w:rsidR="0035647C" w:rsidRDefault="0035647C" w:rsidP="0035647C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</w:t>
      </w:r>
      <w:r>
        <w:rPr>
          <w:rStyle w:val="underline-30gray"/>
          <w:rFonts w:ascii="Times-Roman" w:hAnsi="Times-Roman" w:cs="Times New Roman" w:hint="default"/>
          <w:rtl/>
        </w:rPr>
        <w:t>3</w:t>
      </w:r>
      <w:r>
        <w:rPr>
          <w:rStyle w:val="underline-30gray"/>
          <w:rFonts w:cs="Times New Roman" w:hint="default"/>
          <w:rtl/>
        </w:rPr>
        <w:t xml:space="preserve">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hint="cs"/>
          <w:rtl/>
        </w:rPr>
        <w:t>כוסות קמח</w:t>
      </w:r>
    </w:p>
    <w:p w:rsidR="0035647C" w:rsidRDefault="0035647C" w:rsidP="0035647C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     </w:t>
      </w:r>
      <w:r>
        <w:rPr>
          <w:rFonts w:hint="cs"/>
          <w:rtl/>
        </w:rPr>
        <w:t xml:space="preserve"> כוס סוכר</w:t>
      </w:r>
    </w:p>
    <w:p w:rsidR="0035647C" w:rsidRDefault="0035647C" w:rsidP="0035647C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     </w:t>
      </w:r>
      <w:r>
        <w:rPr>
          <w:rFonts w:hint="cs"/>
          <w:rtl/>
        </w:rPr>
        <w:t xml:space="preserve"> כוס חלב</w:t>
      </w:r>
    </w:p>
    <w:p w:rsidR="0035647C" w:rsidRDefault="0035647C" w:rsidP="0035647C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underline-30gray"/>
          <w:rFonts w:cs="Times New Roman" w:hint="default"/>
          <w:rtl/>
        </w:rPr>
        <w:t xml:space="preserve">         </w:t>
      </w:r>
      <w:r>
        <w:rPr>
          <w:rFonts w:hint="cs"/>
          <w:rtl/>
        </w:rPr>
        <w:t xml:space="preserve"> גר' חמאה</w:t>
      </w:r>
    </w:p>
    <w:p w:rsidR="0035647C" w:rsidRDefault="0035647C" w:rsidP="005E12CF">
      <w:pPr>
        <w:rPr>
          <w:rFonts w:hint="cs"/>
          <w:rtl/>
        </w:rPr>
      </w:pPr>
    </w:p>
    <w:p w:rsidR="0035647C" w:rsidRDefault="0035647C" w:rsidP="0035647C">
      <w:pPr>
        <w:pStyle w:val="Sheela"/>
      </w:pPr>
      <w:r>
        <w:rPr>
          <w:rFonts w:hint="cs"/>
          <w:rtl/>
        </w:rPr>
        <w:lastRenderedPageBreak/>
        <w:t xml:space="preserve">שאלה 16 </w:t>
      </w:r>
    </w:p>
    <w:p w:rsidR="0035647C" w:rsidRDefault="0035647C" w:rsidP="0035647C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ניסוי שנערך בשיעור מדעים השתמשו התלמידים בקובייה </w:t>
      </w:r>
      <w:r>
        <w:rPr>
          <w:rFonts w:hint="cs"/>
          <w:rtl/>
        </w:rPr>
        <w:br/>
        <w:t xml:space="preserve">שאורך צלעה </w:t>
      </w:r>
      <w:r>
        <w:rPr>
          <w:rStyle w:val="grade8-Num15"/>
        </w:rPr>
        <w:t>5</w:t>
      </w:r>
      <w:r>
        <w:rPr>
          <w:rFonts w:hint="cs"/>
          <w:rtl/>
        </w:rPr>
        <w:t xml:space="preserve"> ס"מ. </w:t>
      </w:r>
    </w:p>
    <w:p w:rsidR="0035647C" w:rsidRDefault="0035647C" w:rsidP="0035647C">
      <w:pPr>
        <w:pStyle w:val="Sargel1"/>
        <w:jc w:val="center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977900" cy="819150"/>
            <wp:effectExtent l="0" t="0" r="0" b="0"/>
            <wp:docPr id="4" name="תמונה 4" descr="33-MAT-012-8B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3-MAT-012-8B-SOF-q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47C" w:rsidRDefault="0035647C" w:rsidP="0035647C">
      <w:pPr>
        <w:pStyle w:val="Sargel2"/>
        <w:rPr>
          <w:rFonts w:cs="Times New Roman" w:hint="cs"/>
          <w:rtl/>
        </w:rPr>
      </w:pPr>
    </w:p>
    <w:p w:rsidR="0035647C" w:rsidRDefault="0035647C" w:rsidP="0035647C">
      <w:pPr>
        <w:pStyle w:val="Sargel2"/>
        <w:rPr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ה </w:t>
      </w:r>
      <w:r>
        <w:rPr>
          <w:rStyle w:val="DavidMFObold"/>
          <w:rFonts w:cs="Times New Roman" w:hint="default"/>
          <w:rtl/>
          <w:lang w:bidi="he-IL"/>
        </w:rPr>
        <w:t>נפח</w:t>
      </w:r>
      <w:r>
        <w:rPr>
          <w:rFonts w:hint="cs"/>
          <w:rtl/>
        </w:rPr>
        <w:t xml:space="preserve"> הקובייה?</w:t>
      </w:r>
    </w:p>
    <w:p w:rsidR="0035647C" w:rsidRDefault="0035647C" w:rsidP="0035647C">
      <w:pPr>
        <w:pStyle w:val="Sargel1"/>
        <w:spacing w:before="0" w:after="0"/>
        <w:rPr>
          <w:rFonts w:hint="cs"/>
          <w:rtl/>
        </w:rPr>
      </w:pPr>
    </w:p>
    <w:p w:rsidR="0035647C" w:rsidRDefault="0035647C" w:rsidP="0035647C">
      <w:pPr>
        <w:pStyle w:val="Sargel1"/>
        <w:spacing w:before="0" w:after="0"/>
        <w:rPr>
          <w:rFonts w:hint="cs"/>
          <w:rtl/>
        </w:rPr>
      </w:pPr>
    </w:p>
    <w:p w:rsidR="0035647C" w:rsidRDefault="0035647C" w:rsidP="0035647C">
      <w:pPr>
        <w:pStyle w:val="Sargel1"/>
        <w:spacing w:before="0" w:after="0"/>
        <w:rPr>
          <w:rFonts w:hint="cs"/>
          <w:rtl/>
        </w:rPr>
      </w:pPr>
    </w:p>
    <w:p w:rsidR="0035647C" w:rsidRDefault="0035647C" w:rsidP="0035647C">
      <w:pPr>
        <w:pStyle w:val="Sargel1"/>
        <w:spacing w:before="0" w:after="0"/>
        <w:rPr>
          <w:rFonts w:hint="cs"/>
          <w:rtl/>
        </w:rPr>
      </w:pPr>
    </w:p>
    <w:p w:rsidR="0035647C" w:rsidRDefault="0035647C" w:rsidP="0035647C">
      <w:pPr>
        <w:pStyle w:val="Sargel2"/>
        <w:rPr>
          <w:rStyle w:val="DavidMFORegular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ק</w:t>
      </w:r>
    </w:p>
    <w:p w:rsidR="0035647C" w:rsidRDefault="0035647C" w:rsidP="0035647C">
      <w:pPr>
        <w:pStyle w:val="Sargel2"/>
        <w:rPr>
          <w:rStyle w:val="DavidMFORegular"/>
          <w:rFonts w:hint="default"/>
          <w:rtl/>
        </w:rPr>
      </w:pPr>
    </w:p>
    <w:p w:rsidR="0035647C" w:rsidRDefault="0035647C" w:rsidP="0035647C">
      <w:pPr>
        <w:pStyle w:val="Sargel2"/>
        <w:rPr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במהלך הניסוי שפכו התלמידים </w:t>
      </w:r>
      <w:r>
        <w:rPr>
          <w:rStyle w:val="grade8-Num15"/>
        </w:rPr>
        <w:t>50</w:t>
      </w:r>
      <w:r>
        <w:rPr>
          <w:rFonts w:hint="cs"/>
          <w:rtl/>
        </w:rPr>
        <w:t xml:space="preserve"> סמ"ק מים לתוך הקובייה. </w:t>
      </w:r>
    </w:p>
    <w:p w:rsidR="0035647C" w:rsidRDefault="0035647C" w:rsidP="0035647C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לאיזה גובה הגיעו המים בקובייה?</w:t>
      </w:r>
    </w:p>
    <w:p w:rsidR="0035647C" w:rsidRDefault="0035647C" w:rsidP="0035647C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35647C" w:rsidRDefault="0035647C" w:rsidP="0035647C">
      <w:pPr>
        <w:pStyle w:val="Sargel2"/>
        <w:rPr>
          <w:rFonts w:hint="cs"/>
          <w:rtl/>
        </w:rPr>
      </w:pPr>
    </w:p>
    <w:p w:rsidR="0035647C" w:rsidRDefault="0035647C" w:rsidP="0035647C">
      <w:pPr>
        <w:pStyle w:val="Sargel2"/>
        <w:rPr>
          <w:rFonts w:hint="cs"/>
          <w:rtl/>
        </w:rPr>
      </w:pPr>
    </w:p>
    <w:p w:rsidR="0035647C" w:rsidRDefault="0035647C" w:rsidP="0035647C">
      <w:pPr>
        <w:pStyle w:val="Sargel2"/>
        <w:rPr>
          <w:rFonts w:hint="cs"/>
          <w:rtl/>
        </w:rPr>
      </w:pPr>
    </w:p>
    <w:p w:rsidR="0035647C" w:rsidRDefault="0035647C" w:rsidP="0035647C">
      <w:pPr>
        <w:pStyle w:val="Sargel2"/>
        <w:rPr>
          <w:rFonts w:hint="cs"/>
          <w:rtl/>
        </w:rPr>
      </w:pPr>
    </w:p>
    <w:p w:rsidR="0035647C" w:rsidRDefault="0035647C" w:rsidP="0035647C">
      <w:pPr>
        <w:pStyle w:val="Sargel2"/>
        <w:rPr>
          <w:rFonts w:hint="cs"/>
          <w:rtl/>
        </w:rPr>
      </w:pPr>
    </w:p>
    <w:p w:rsidR="004C036D" w:rsidRDefault="004C036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143023" w:rsidRDefault="00143023" w:rsidP="00143023">
      <w:pPr>
        <w:pStyle w:val="Sheela"/>
      </w:pPr>
      <w:r>
        <w:rPr>
          <w:rFonts w:hint="cs"/>
          <w:rtl/>
        </w:rPr>
        <w:lastRenderedPageBreak/>
        <w:t>שאלה 17</w:t>
      </w:r>
    </w:p>
    <w:p w:rsidR="00143023" w:rsidRDefault="00143023" w:rsidP="00143023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חנות "טעים ובריא" מקבלים החזר כספי עבור מסירת בקבוקים ריקים </w:t>
      </w:r>
      <w:r>
        <w:rPr>
          <w:rFonts w:hint="cs"/>
          <w:rtl/>
        </w:rPr>
        <w:br/>
        <w:t xml:space="preserve">למִחזור. </w:t>
      </w:r>
    </w:p>
    <w:p w:rsidR="00143023" w:rsidRDefault="00143023" w:rsidP="00143023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בור כל בקבוק קטן מקבלים החזר כספי של </w:t>
      </w:r>
      <w:r>
        <w:rPr>
          <w:rStyle w:val="grade8-Num15"/>
        </w:rPr>
        <w:t>0.25</w:t>
      </w:r>
      <w:r>
        <w:rPr>
          <w:rFonts w:hint="cs"/>
          <w:rtl/>
        </w:rPr>
        <w:t xml:space="preserve"> ש"ח.</w:t>
      </w:r>
    </w:p>
    <w:p w:rsidR="00143023" w:rsidRDefault="00143023" w:rsidP="00143023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בור כל בקבוק גדול מקבלים החזר כספי של </w:t>
      </w:r>
      <w:r>
        <w:rPr>
          <w:rStyle w:val="grade8-Num15"/>
        </w:rPr>
        <w:t>1.25</w:t>
      </w:r>
      <w:r>
        <w:rPr>
          <w:rFonts w:hint="cs"/>
          <w:rtl/>
        </w:rPr>
        <w:t xml:space="preserve"> ש"ח.</w:t>
      </w:r>
    </w:p>
    <w:p w:rsidR="00143023" w:rsidRDefault="00143023" w:rsidP="00143023">
      <w:pPr>
        <w:pStyle w:val="Sargel2-shuratsheela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יכל קנתה בחנות "טעים ובריא" מצרכים בסכום של </w:t>
      </w:r>
      <w:r>
        <w:rPr>
          <w:rStyle w:val="grade8-Num15"/>
        </w:rPr>
        <w:t>40</w:t>
      </w:r>
      <w:r>
        <w:rPr>
          <w:rFonts w:hint="cs"/>
          <w:rtl/>
        </w:rPr>
        <w:t xml:space="preserve"> ש"ח, </w:t>
      </w:r>
      <w:r>
        <w:rPr>
          <w:rFonts w:hint="cs"/>
          <w:rtl/>
        </w:rPr>
        <w:br/>
        <w:t xml:space="preserve">והחזירה </w:t>
      </w:r>
      <w:r>
        <w:rPr>
          <w:rStyle w:val="grade8-Num15"/>
        </w:rPr>
        <w:t>3</w:t>
      </w:r>
      <w:r>
        <w:rPr>
          <w:rFonts w:hint="cs"/>
          <w:rtl/>
        </w:rPr>
        <w:t xml:space="preserve"> בקבוקים קטנים ו- </w:t>
      </w:r>
      <w:r>
        <w:rPr>
          <w:rStyle w:val="grade8-Num15"/>
        </w:rPr>
        <w:t>5</w:t>
      </w:r>
      <w:r>
        <w:rPr>
          <w:rFonts w:hint="cs"/>
          <w:rtl/>
        </w:rPr>
        <w:t xml:space="preserve"> בקבוקים גדולים.</w:t>
      </w:r>
    </w:p>
    <w:p w:rsidR="00143023" w:rsidRDefault="00143023" w:rsidP="00143023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כמה כסף שילמה מיכל לאחר שהופחת ההחזר הכספי עבור הבקבוקים?</w:t>
      </w:r>
    </w:p>
    <w:p w:rsidR="00143023" w:rsidRDefault="00143023" w:rsidP="00143023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ש</w:t>
      </w:r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ח</w:t>
      </w:r>
    </w:p>
    <w:p w:rsidR="00143023" w:rsidRDefault="00143023" w:rsidP="00143023">
      <w:pPr>
        <w:pStyle w:val="Sargel2"/>
        <w:rPr>
          <w:rtl/>
        </w:rPr>
      </w:pPr>
    </w:p>
    <w:p w:rsidR="00143023" w:rsidRDefault="00143023" w:rsidP="00143023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רז החזיר בקבוקים בחנות "טעים ובריא" וקיבל החזר כספי של </w:t>
      </w:r>
      <w:r>
        <w:rPr>
          <w:rStyle w:val="grade8-Characters13"/>
        </w:rPr>
        <w:t>12</w:t>
      </w:r>
      <w:r>
        <w:rPr>
          <w:rFonts w:hint="cs"/>
          <w:rtl/>
        </w:rPr>
        <w:t xml:space="preserve"> ש"ח. </w:t>
      </w:r>
    </w:p>
    <w:p w:rsidR="00143023" w:rsidRDefault="00143023" w:rsidP="00143023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מספר הבקבוקים הגדולים שהחזיר היה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 למספר הבקבוקים הקטנים שהחזיר.</w:t>
      </w:r>
    </w:p>
    <w:p w:rsidR="00143023" w:rsidRDefault="00143023" w:rsidP="00143023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כמה בקבוקים (גדולים וקטנים) החזיר רז </w:t>
      </w:r>
      <w:r>
        <w:rPr>
          <w:rStyle w:val="DavidMFObold"/>
          <w:rFonts w:cs="Times New Roman" w:hint="default"/>
          <w:rtl/>
          <w:lang w:bidi="he-IL"/>
        </w:rPr>
        <w:t>בסך הכול</w:t>
      </w:r>
      <w:r>
        <w:rPr>
          <w:rFonts w:hint="cs"/>
          <w:rtl/>
        </w:rPr>
        <w:t>?</w:t>
      </w:r>
    </w:p>
    <w:p w:rsidR="00143023" w:rsidRDefault="00143023" w:rsidP="00143023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143023" w:rsidRDefault="00143023" w:rsidP="00143023">
      <w:pPr>
        <w:pStyle w:val="Sargel1"/>
        <w:rPr>
          <w:rFonts w:hint="cs"/>
          <w:rtl/>
        </w:rPr>
      </w:pPr>
    </w:p>
    <w:p w:rsidR="00143023" w:rsidRDefault="00143023" w:rsidP="00143023">
      <w:pPr>
        <w:pStyle w:val="Sargel2"/>
        <w:rPr>
          <w:rFonts w:hint="cs"/>
          <w:rtl/>
        </w:rPr>
      </w:pPr>
    </w:p>
    <w:p w:rsidR="00143023" w:rsidRDefault="00143023" w:rsidP="00143023">
      <w:pPr>
        <w:pStyle w:val="Sargel2"/>
        <w:rPr>
          <w:rFonts w:hint="cs"/>
          <w:rtl/>
        </w:rPr>
      </w:pPr>
    </w:p>
    <w:p w:rsidR="00143023" w:rsidRDefault="00143023" w:rsidP="00143023">
      <w:pPr>
        <w:pStyle w:val="Sargel2"/>
        <w:rPr>
          <w:rFonts w:hint="cs"/>
          <w:rtl/>
        </w:rPr>
      </w:pPr>
    </w:p>
    <w:p w:rsidR="00143023" w:rsidRDefault="00143023" w:rsidP="00143023">
      <w:pPr>
        <w:pStyle w:val="Sargel2"/>
        <w:rPr>
          <w:rFonts w:hint="cs"/>
          <w:rtl/>
        </w:rPr>
      </w:pPr>
    </w:p>
    <w:p w:rsidR="00143023" w:rsidRDefault="00143023" w:rsidP="00143023">
      <w:pPr>
        <w:pStyle w:val="Sargel2"/>
        <w:rPr>
          <w:rFonts w:hint="cs"/>
          <w:rtl/>
        </w:rPr>
      </w:pPr>
    </w:p>
    <w:p w:rsidR="00143023" w:rsidRDefault="00143023" w:rsidP="00143023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בקבוקים</w:t>
      </w:r>
    </w:p>
    <w:p w:rsidR="00143023" w:rsidRDefault="00143023" w:rsidP="005E12CF">
      <w:pPr>
        <w:rPr>
          <w:rFonts w:hint="cs"/>
          <w:rtl/>
        </w:rPr>
      </w:pPr>
    </w:p>
    <w:p w:rsidR="00143023" w:rsidRDefault="00143023" w:rsidP="00143023">
      <w:pPr>
        <w:pStyle w:val="Sheela"/>
      </w:pPr>
      <w:r>
        <w:rPr>
          <w:rFonts w:hint="cs"/>
          <w:rtl/>
        </w:rPr>
        <w:t xml:space="preserve">שאלה 18 </w:t>
      </w:r>
    </w:p>
    <w:p w:rsidR="00143023" w:rsidRDefault="00143023" w:rsidP="00143023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הישרים </w:t>
      </w:r>
      <w:r>
        <w:rPr>
          <w:rStyle w:val="grade8-Characters13"/>
        </w:rPr>
        <w:t>AB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CD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נחתכים ב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O</w:t>
      </w:r>
      <w:r>
        <w:rPr>
          <w:rStyle w:val="DavidMFORegular"/>
          <w:rFonts w:cs="Times New Roman" w:hint="default"/>
          <w:rtl/>
        </w:rPr>
        <w:t xml:space="preserve">. </w:t>
      </w:r>
    </w:p>
    <w:p w:rsidR="00143023" w:rsidRDefault="00143023" w:rsidP="00143023">
      <w:pPr>
        <w:pStyle w:val="Sargel1"/>
        <w:spacing w:before="0"/>
        <w:rPr>
          <w:rStyle w:val="grade8-Characters13"/>
          <w:rtl/>
        </w:rPr>
      </w:pPr>
      <w:r>
        <w:rPr>
          <w:noProof/>
          <w:rtl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119380</wp:posOffset>
            </wp:positionV>
            <wp:extent cx="1924050" cy="1974850"/>
            <wp:effectExtent l="0" t="0" r="0" b="6350"/>
            <wp:wrapNone/>
            <wp:docPr id="5" name="תמונה 5" descr="33-MAT-012-8B-SOF-q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3-MAT-012-8B-SOF-q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74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DavidMFORegular"/>
          <w:rFonts w:cs="Times New Roman" w:hint="default"/>
          <w:rtl/>
          <w:lang w:bidi="he-IL"/>
        </w:rPr>
        <w:t>נתון: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B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D</w:t>
      </w:r>
    </w:p>
    <w:p w:rsidR="00143023" w:rsidRDefault="00143023" w:rsidP="00143023">
      <w:pPr>
        <w:pStyle w:val="Sargel1"/>
        <w:rPr>
          <w:rStyle w:val="grade8-Characters13"/>
          <w:rFonts w:cs="Arial"/>
        </w:rPr>
      </w:pPr>
    </w:p>
    <w:p w:rsidR="00143023" w:rsidRDefault="00143023" w:rsidP="00143023">
      <w:pPr>
        <w:pStyle w:val="Sargel1"/>
        <w:jc w:val="right"/>
        <w:rPr>
          <w:rStyle w:val="grade8-Characters13"/>
        </w:rPr>
      </w:pPr>
    </w:p>
    <w:p w:rsidR="00143023" w:rsidRDefault="00143023" w:rsidP="00143023">
      <w:pPr>
        <w:pStyle w:val="Sargel1"/>
        <w:jc w:val="right"/>
        <w:rPr>
          <w:rStyle w:val="grade8-Characters13"/>
        </w:rPr>
      </w:pPr>
    </w:p>
    <w:p w:rsidR="00143023" w:rsidRDefault="00143023" w:rsidP="00143023">
      <w:pPr>
        <w:pStyle w:val="Sargel1"/>
        <w:jc w:val="right"/>
        <w:rPr>
          <w:rStyle w:val="grade8-Characters13"/>
        </w:rPr>
      </w:pPr>
    </w:p>
    <w:p w:rsidR="00143023" w:rsidRDefault="00143023" w:rsidP="00143023">
      <w:pPr>
        <w:pStyle w:val="Sargel1"/>
        <w:jc w:val="right"/>
        <w:rPr>
          <w:rStyle w:val="grade8-Characters13"/>
        </w:rPr>
      </w:pPr>
    </w:p>
    <w:p w:rsidR="00143023" w:rsidRDefault="00143023" w:rsidP="00143023">
      <w:pPr>
        <w:pStyle w:val="Sargel2-shuratsheela"/>
        <w:rPr>
          <w:rStyle w:val="DavidMFORegular"/>
          <w:rFonts w:hint="default"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לפניכם הוכחה לכך ש–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A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C</w:t>
      </w:r>
      <w:r>
        <w:rPr>
          <w:rStyle w:val="DavidMFORegular"/>
          <w:rFonts w:cs="Times New Roman" w:hint="default"/>
          <w:rtl/>
        </w:rPr>
        <w:t>.</w:t>
      </w:r>
    </w:p>
    <w:p w:rsidR="00143023" w:rsidRDefault="00143023" w:rsidP="00143023">
      <w:pPr>
        <w:pStyle w:val="Sargel2-shuratsheela"/>
        <w:rPr>
          <w:rStyle w:val="DavidMFObold"/>
          <w:rFonts w:hint="default"/>
          <w:b w:val="0"/>
          <w:bCs w:val="0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ַשלימו את הנימוקים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החסרים בהוכחה.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</w:p>
    <w:p w:rsidR="00143023" w:rsidRDefault="00143023" w:rsidP="00143023">
      <w:pPr>
        <w:pStyle w:val="Sargel2"/>
        <w:tabs>
          <w:tab w:val="right" w:pos="1240"/>
          <w:tab w:val="left" w:pos="2160"/>
          <w:tab w:val="right" w:pos="8107"/>
        </w:tabs>
        <w:rPr>
          <w:rStyle w:val="DavidMFObold"/>
          <w:rFonts w:cs="Arial" w:hint="default"/>
          <w:rtl/>
        </w:rPr>
      </w:pPr>
    </w:p>
    <w:p w:rsidR="00143023" w:rsidRDefault="00143023" w:rsidP="00143023">
      <w:pPr>
        <w:pStyle w:val="Sargel2"/>
        <w:rPr>
          <w:rStyle w:val="grade8-Characters13"/>
          <w:rtl/>
        </w:rPr>
      </w:pPr>
      <w:r>
        <w:rPr>
          <w:rStyle w:val="LTR"/>
        </w:rPr>
        <w:tab/>
      </w: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B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D</w:t>
      </w:r>
      <w:r>
        <w:rPr>
          <w:rStyle w:val="grade8-Characters13"/>
        </w:rPr>
        <w:tab/>
      </w:r>
      <w:r>
        <w:rPr>
          <w:rStyle w:val="DavidMFORegular"/>
          <w:rFonts w:cs="Times New Roman" w:hint="default"/>
          <w:rtl/>
          <w:lang w:bidi="he-IL"/>
        </w:rPr>
        <w:t>נתון</w:t>
      </w:r>
    </w:p>
    <w:p w:rsidR="00143023" w:rsidRDefault="00143023" w:rsidP="00143023">
      <w:pPr>
        <w:pStyle w:val="Sargel2"/>
        <w:rPr>
          <w:rStyle w:val="Underline-0530gray"/>
        </w:rPr>
      </w:pP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>O</w:t>
      </w:r>
      <w:r>
        <w:rPr>
          <w:rStyle w:val="index"/>
          <w:vertAlign w:val="subscript"/>
        </w:rPr>
        <w:t>1</w:t>
      </w:r>
      <w:r>
        <w:rPr>
          <w:rStyle w:val="grade8-Characters13"/>
        </w:rPr>
        <w:t xml:space="preserve">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O</w:t>
      </w:r>
      <w:r>
        <w:rPr>
          <w:rStyle w:val="index"/>
          <w:vertAlign w:val="subscript"/>
        </w:rPr>
        <w:t>2</w:t>
      </w:r>
      <w:r>
        <w:rPr>
          <w:rStyle w:val="index"/>
        </w:rPr>
        <w:tab/>
      </w:r>
      <w:r>
        <w:rPr>
          <w:rStyle w:val="DavidMFORegular"/>
          <w:rFonts w:cs="Times New Roman" w:hint="default"/>
          <w:rtl/>
          <w:lang w:bidi="he-IL"/>
        </w:rPr>
        <w:t>כ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</w:p>
    <w:p w:rsidR="00143023" w:rsidRDefault="00143023" w:rsidP="00143023">
      <w:pPr>
        <w:pStyle w:val="Sargel2"/>
        <w:rPr>
          <w:rFonts w:hint="cs"/>
          <w:rtl/>
        </w:rPr>
      </w:pPr>
      <w:r>
        <w:rPr>
          <w:rFonts w:hint="cs"/>
          <w:rtl/>
        </w:rPr>
        <w:t xml:space="preserve">  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     </w:t>
      </w:r>
      <w:r>
        <w:rPr>
          <w:rFonts w:ascii="Cambria Math" w:hAnsi="Cambria Math" w:cs="Cambria Math"/>
        </w:rPr>
        <w:t>⇓</w:t>
      </w:r>
    </w:p>
    <w:p w:rsidR="00143023" w:rsidRDefault="00143023" w:rsidP="00143023">
      <w:pPr>
        <w:pStyle w:val="Sargel2"/>
        <w:rPr>
          <w:rStyle w:val="Underline-0530gray"/>
          <w:rFonts w:hint="cs"/>
          <w:rtl/>
        </w:rPr>
      </w:pPr>
      <w:r>
        <w:rPr>
          <w:rStyle w:val="LTR"/>
        </w:rPr>
        <w:tab/>
      </w:r>
      <w:r>
        <w:rPr>
          <w:rStyle w:val="LTR"/>
        </w:rPr>
        <w:tab/>
      </w:r>
      <w:r>
        <w:rPr>
          <w:rFonts w:ascii="Cambria Math" w:hAnsi="Cambria Math"/>
        </w:rPr>
        <w:t>∢</w:t>
      </w:r>
      <w:r>
        <w:rPr>
          <w:rStyle w:val="grade8-Characters13"/>
        </w:rPr>
        <w:t xml:space="preserve">A = </w:t>
      </w:r>
      <w:r>
        <w:rPr>
          <w:rFonts w:ascii="Cambria Math" w:hAnsi="Cambria Math"/>
        </w:rPr>
        <w:t>∢</w:t>
      </w:r>
      <w:r>
        <w:rPr>
          <w:rStyle w:val="grade8-Characters13"/>
        </w:rPr>
        <w:t>C</w:t>
      </w:r>
      <w:r>
        <w:rPr>
          <w:rStyle w:val="index"/>
        </w:rPr>
        <w:tab/>
      </w:r>
      <w:r>
        <w:rPr>
          <w:rStyle w:val="DavidMFORegular"/>
          <w:rFonts w:cs="Times New Roman" w:hint="default"/>
          <w:rtl/>
          <w:lang w:bidi="he-IL"/>
        </w:rPr>
        <w:t>כ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</w:p>
    <w:p w:rsidR="00143023" w:rsidRDefault="00143023" w:rsidP="00143023">
      <w:pPr>
        <w:pStyle w:val="Sargel2"/>
        <w:rPr>
          <w:rFonts w:hint="cs"/>
          <w:rtl/>
        </w:rPr>
      </w:pPr>
    </w:p>
    <w:p w:rsidR="00143023" w:rsidRDefault="00143023" w:rsidP="00143023">
      <w:pPr>
        <w:pStyle w:val="Sargel2"/>
        <w:rPr>
          <w:rStyle w:val="DavidMFORegular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נתון גם: </w:t>
      </w:r>
      <w:r>
        <w:rPr>
          <w:rStyle w:val="grade8-Characters13"/>
        </w:rPr>
        <w:t>AD = BC</w:t>
      </w:r>
    </w:p>
    <w:p w:rsidR="00143023" w:rsidRDefault="00143023" w:rsidP="00143023">
      <w:pPr>
        <w:pStyle w:val="Sargel2-shuratsheela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lastRenderedPageBreak/>
        <w:tab/>
      </w:r>
      <w:r>
        <w:rPr>
          <w:rStyle w:val="DavidMFORegular"/>
          <w:rFonts w:cs="Times New Roman" w:hint="default"/>
          <w:rtl/>
          <w:lang w:bidi="he-IL"/>
        </w:rPr>
        <w:t>הַשלימו:</w:t>
      </w:r>
    </w:p>
    <w:p w:rsidR="00143023" w:rsidRDefault="00143023" w:rsidP="00143023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המשולשים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OD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ו-</w:t>
      </w:r>
      <w:r>
        <w:rPr>
          <w:rStyle w:val="grade8-Characters13"/>
        </w:rPr>
        <w:t>COB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חופפים לפי משפט החפיפ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underline-30gray"/>
          <w:rFonts w:hint="default"/>
          <w:rtl/>
        </w:rPr>
        <w:tab/>
      </w:r>
      <w:r>
        <w:rPr>
          <w:rStyle w:val="DavidMFORegular"/>
          <w:rFonts w:cs="Times New Roman" w:hint="default"/>
          <w:rtl/>
        </w:rPr>
        <w:t>.</w:t>
      </w:r>
    </w:p>
    <w:p w:rsidR="00143023" w:rsidRDefault="00143023" w:rsidP="00143023">
      <w:pPr>
        <w:pStyle w:val="Sargel2"/>
        <w:tabs>
          <w:tab w:val="right" w:pos="1240"/>
          <w:tab w:val="left" w:pos="2160"/>
          <w:tab w:val="right" w:pos="8107"/>
        </w:tabs>
        <w:rPr>
          <w:sz w:val="36"/>
          <w:szCs w:val="36"/>
          <w:rtl/>
        </w:rPr>
      </w:pPr>
      <w:r>
        <w:rPr>
          <w:rStyle w:val="DavidMFObold"/>
          <w:rFonts w:cs="Arial" w:hint="default"/>
          <w:rtl/>
        </w:rPr>
        <w:br w:type="page"/>
      </w:r>
    </w:p>
    <w:p w:rsidR="005E7784" w:rsidRDefault="005E7784" w:rsidP="005E7784">
      <w:pPr>
        <w:pStyle w:val="Sheela"/>
      </w:pPr>
      <w:r>
        <w:rPr>
          <w:rFonts w:hint="cs"/>
          <w:rtl/>
        </w:rPr>
        <w:lastRenderedPageBreak/>
        <w:t>שאלה 20</w:t>
      </w:r>
    </w:p>
    <w:p w:rsidR="005E7784" w:rsidRDefault="005E7784" w:rsidP="005E7784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שיעור מדעים חיממו בשני סירים </w:t>
      </w:r>
      <w:r>
        <w:rPr>
          <w:rStyle w:val="DavidMFObold"/>
          <w:rFonts w:cs="Times New Roman" w:hint="default"/>
          <w:rtl/>
          <w:lang w:bidi="he-IL"/>
        </w:rPr>
        <w:t>כמות שווה</w:t>
      </w:r>
      <w:r>
        <w:rPr>
          <w:rFonts w:hint="cs"/>
          <w:rtl/>
        </w:rPr>
        <w:t xml:space="preserve"> של מים עד לרתיחתם.</w:t>
      </w:r>
    </w:p>
    <w:p w:rsidR="005E7784" w:rsidRDefault="005E7784" w:rsidP="005E7784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טמפרטורה ההתחלתית של המים בכל אחד מהסירים הייתה </w:t>
      </w:r>
      <w:r>
        <w:rPr>
          <w:rStyle w:val="grade8-Num15"/>
        </w:rPr>
        <w:t>28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Style w:val="DavidMFORegular"/>
          <w:rFonts w:cs="Times New Roman" w:hint="default"/>
          <w:rtl/>
        </w:rPr>
        <w:t>.</w:t>
      </w:r>
    </w:p>
    <w:p w:rsidR="005E7784" w:rsidRDefault="005E7784" w:rsidP="005E7784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ים </w:t>
      </w:r>
      <w:r>
        <w:rPr>
          <w:rStyle w:val="DavidMFORegular"/>
          <w:rFonts w:cs="Times New Roman" w:hint="default"/>
          <w:rtl/>
          <w:lang w:bidi="he-IL"/>
        </w:rPr>
        <w:t>שבסיר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א'</w:t>
      </w:r>
      <w:r>
        <w:rPr>
          <w:rFonts w:hint="cs"/>
          <w:rtl/>
        </w:rPr>
        <w:t xml:space="preserve"> התחממו בקצב קבוע של </w:t>
      </w:r>
      <w:r>
        <w:rPr>
          <w:rStyle w:val="grade8-Num15"/>
        </w:rPr>
        <w:t>12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 בדקה.</w:t>
      </w:r>
    </w:p>
    <w:p w:rsidR="005E7784" w:rsidRDefault="005E7784" w:rsidP="005E7784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ים </w:t>
      </w:r>
      <w:r>
        <w:rPr>
          <w:rStyle w:val="DavidMFORegular"/>
          <w:rFonts w:cs="Times New Roman" w:hint="default"/>
          <w:rtl/>
          <w:lang w:bidi="he-IL"/>
        </w:rPr>
        <w:t>שבסיר</w:t>
      </w:r>
      <w:r>
        <w:rPr>
          <w:rStyle w:val="DavidMFObold"/>
          <w:rFonts w:cs="Times New Roman" w:hint="default"/>
          <w:b w:val="0"/>
          <w:bCs w:val="0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ב'</w:t>
      </w:r>
      <w:r>
        <w:rPr>
          <w:rFonts w:hint="cs"/>
          <w:rtl/>
        </w:rPr>
        <w:t xml:space="preserve"> התחממו בקצב קבוע של </w:t>
      </w:r>
      <w:r>
        <w:rPr>
          <w:rStyle w:val="grade8-Num15"/>
        </w:rPr>
        <w:t>18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 בדקה.</w:t>
      </w:r>
    </w:p>
    <w:p w:rsidR="005E7784" w:rsidRDefault="005E7784" w:rsidP="005E7784">
      <w:pPr>
        <w:pStyle w:val="Sargel2-shuratsheela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כִּתבו פונקציה </w:t>
      </w:r>
      <w:r>
        <w:rPr>
          <w:rStyle w:val="grade8-Characters13"/>
        </w:rPr>
        <w:t>f</w:t>
      </w:r>
      <w:r>
        <w:rPr>
          <w:rFonts w:hint="cs"/>
          <w:rtl/>
        </w:rPr>
        <w:t xml:space="preserve"> המתארת את טמפרטורת המים (ב-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) </w:t>
      </w:r>
      <w:r>
        <w:rPr>
          <w:rStyle w:val="DavidMFORegular"/>
          <w:rFonts w:cs="Times New Roman" w:hint="default"/>
          <w:rtl/>
          <w:lang w:bidi="he-IL"/>
        </w:rPr>
        <w:t>בסיר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א'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Fonts w:hint="cs"/>
          <w:rtl/>
        </w:rPr>
        <w:t xml:space="preserve">כפונקציה של זמן חימום המים (לאחר </w:t>
      </w:r>
      <w:r>
        <w:rPr>
          <w:rStyle w:val="grade8-Characters13"/>
        </w:rPr>
        <w:t>x</w:t>
      </w:r>
      <w:r>
        <w:rPr>
          <w:rFonts w:hint="cs"/>
          <w:rtl/>
        </w:rPr>
        <w:t xml:space="preserve"> דקות) עד לרתיחתם. </w:t>
      </w:r>
    </w:p>
    <w:p w:rsidR="005E7784" w:rsidRDefault="005E7784" w:rsidP="005E7784">
      <w:pPr>
        <w:pStyle w:val="Sargel2"/>
        <w:rPr>
          <w:rFonts w:hint="cs"/>
          <w:rtl/>
        </w:rPr>
      </w:pPr>
    </w:p>
    <w:p w:rsidR="005E7784" w:rsidRDefault="005E7784" w:rsidP="005E7784">
      <w:pPr>
        <w:pStyle w:val="Sargel2"/>
        <w:rPr>
          <w:rFonts w:hint="cs"/>
          <w:rtl/>
        </w:rPr>
      </w:pPr>
    </w:p>
    <w:p w:rsidR="005E7784" w:rsidRDefault="005E7784" w:rsidP="005E7784">
      <w:pPr>
        <w:pStyle w:val="Sargel2"/>
        <w:rPr>
          <w:rFonts w:hint="cs"/>
          <w:rtl/>
        </w:rPr>
      </w:pPr>
      <w:r>
        <w:rPr>
          <w:rStyle w:val="underline-30gray"/>
          <w:rFonts w:hint="default"/>
          <w:rtl/>
        </w:rPr>
        <w:tab/>
        <w:t xml:space="preserve">                           </w:t>
      </w:r>
      <w:proofErr w:type="gramStart"/>
      <w:r>
        <w:rPr>
          <w:rStyle w:val="grade8-Num15"/>
        </w:rPr>
        <w:t>f(</w:t>
      </w:r>
      <w:proofErr w:type="gramEnd"/>
      <w:r>
        <w:rPr>
          <w:rStyle w:val="grade8-Num15"/>
        </w:rPr>
        <w:t xml:space="preserve">x) = </w:t>
      </w:r>
    </w:p>
    <w:p w:rsidR="005E7784" w:rsidRDefault="005E7784" w:rsidP="005E7784">
      <w:pPr>
        <w:pStyle w:val="Sargel2"/>
        <w:rPr>
          <w:rFonts w:hint="cs"/>
          <w:rtl/>
        </w:rPr>
      </w:pPr>
    </w:p>
    <w:p w:rsidR="005E7784" w:rsidRDefault="005E7784" w:rsidP="005E7784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סַמנו באיזה סרטוט מהסרטוטים שלפניכם מתארים הגרפים את </w:t>
      </w:r>
      <w:r>
        <w:rPr>
          <w:rFonts w:hint="cs"/>
          <w:rtl/>
        </w:rPr>
        <w:br/>
        <w:t>טמפרטורת המים (ב-</w:t>
      </w:r>
      <w:r>
        <w:rPr>
          <w:rStyle w:val="grade8-Num15"/>
          <w:rFonts w:ascii="Symbol" w:hAnsi="Symbol" w:cs="Symbol"/>
        </w:rPr>
        <w:t></w:t>
      </w:r>
      <w:r>
        <w:rPr>
          <w:rStyle w:val="grade8-Characters13"/>
        </w:rPr>
        <w:t>C</w:t>
      </w:r>
      <w:r>
        <w:rPr>
          <w:rFonts w:hint="cs"/>
          <w:rtl/>
        </w:rPr>
        <w:t xml:space="preserve">) בכל אחד מהסירים כפונקציה של זמן חימום </w:t>
      </w:r>
      <w:r>
        <w:rPr>
          <w:rFonts w:hint="cs"/>
          <w:rtl/>
        </w:rPr>
        <w:br/>
        <w:t>המים (בדקות) עד לרתיחתם.</w:t>
      </w:r>
    </w:p>
    <w:p w:rsidR="00143023" w:rsidRDefault="005E7784" w:rsidP="005E7784">
      <w:pPr>
        <w:rPr>
          <w:rFonts w:hint="cs"/>
          <w:rtl/>
        </w:rPr>
      </w:pPr>
      <w:r>
        <w:rPr>
          <w:rtl/>
        </w:rPr>
        <w:tab/>
      </w:r>
      <w:r>
        <w:rPr>
          <w:noProof/>
        </w:rPr>
        <w:drawing>
          <wp:inline distT="0" distB="0" distL="0" distR="0">
            <wp:extent cx="4985385" cy="4190365"/>
            <wp:effectExtent l="0" t="0" r="5715" b="635"/>
            <wp:docPr id="6" name="תמונה 6" descr="33-MAT-012-8B-SOF-q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33-MAT-012-8B-SOF-q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385" cy="419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B94" w:rsidRDefault="00FD1B94" w:rsidP="005E7784">
      <w:pPr>
        <w:rPr>
          <w:rFonts w:hint="cs"/>
          <w:rtl/>
        </w:rPr>
      </w:pPr>
    </w:p>
    <w:p w:rsidR="00FD1B94" w:rsidRDefault="00FD1B94" w:rsidP="00FD1B94">
      <w:pPr>
        <w:pStyle w:val="Sheela"/>
      </w:pPr>
      <w:r>
        <w:rPr>
          <w:rFonts w:hint="cs"/>
          <w:rtl/>
        </w:rPr>
        <w:lastRenderedPageBreak/>
        <w:t>שאלה 21</w:t>
      </w:r>
    </w:p>
    <w:p w:rsidR="00FD1B94" w:rsidRDefault="00FD1B94" w:rsidP="00FD1B94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נתון האי-שוויון:   </w:t>
      </w:r>
      <w:r>
        <w:rPr>
          <w:rStyle w:val="grade8-Num15"/>
        </w:rPr>
        <w:t>–5x &lt; 10</w:t>
      </w:r>
    </w:p>
    <w:p w:rsidR="00FD1B94" w:rsidRDefault="00FD1B94" w:rsidP="00FD1B94">
      <w:pPr>
        <w:pStyle w:val="Sargel2-shuratsheela"/>
        <w:rPr>
          <w:rFonts w:hint="cs"/>
          <w:rtl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bold"/>
          <w:rFonts w:cs="Times New Roman" w:hint="default"/>
          <w:b w:val="0"/>
          <w:bCs w:val="0"/>
          <w:rtl/>
        </w:rPr>
        <w:tab/>
      </w:r>
      <w:r>
        <w:rPr>
          <w:rFonts w:hint="cs"/>
          <w:rtl/>
        </w:rPr>
        <w:t xml:space="preserve">הַסבירו, </w:t>
      </w:r>
      <w:r>
        <w:rPr>
          <w:rStyle w:val="DavidMFObold"/>
          <w:rFonts w:cs="Times New Roman" w:hint="default"/>
          <w:rtl/>
          <w:lang w:bidi="he-IL"/>
        </w:rPr>
        <w:t>בלי לפתור את האי-שוויון</w:t>
      </w:r>
      <w:r>
        <w:rPr>
          <w:rFonts w:hint="cs"/>
          <w:rtl/>
        </w:rPr>
        <w:t xml:space="preserve">, מדוע </w:t>
      </w:r>
      <w:r>
        <w:rPr>
          <w:rStyle w:val="DavidMFObold"/>
          <w:rFonts w:cs="Times New Roman" w:hint="default"/>
          <w:rtl/>
          <w:lang w:bidi="he-IL"/>
        </w:rPr>
        <w:t>כל</w:t>
      </w:r>
      <w:r>
        <w:rPr>
          <w:rFonts w:hint="cs"/>
          <w:rtl/>
        </w:rPr>
        <w:t xml:space="preserve"> מספר </w:t>
      </w:r>
      <w:r>
        <w:rPr>
          <w:rStyle w:val="DavidMFObold"/>
          <w:rFonts w:cs="Times New Roman" w:hint="default"/>
          <w:rtl/>
          <w:lang w:bidi="he-IL"/>
        </w:rPr>
        <w:t>חיובי</w:t>
      </w:r>
      <w:r>
        <w:rPr>
          <w:rFonts w:hint="cs"/>
          <w:rtl/>
        </w:rPr>
        <w:t xml:space="preserve"> הוא פתרון של </w:t>
      </w:r>
      <w:r>
        <w:rPr>
          <w:rFonts w:hint="cs"/>
          <w:rtl/>
        </w:rPr>
        <w:br/>
        <w:t>האי-שוויון.</w:t>
      </w:r>
    </w:p>
    <w:p w:rsidR="00FD1B94" w:rsidRDefault="00FD1B94" w:rsidP="00FD1B94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D1B94" w:rsidRDefault="00FD1B94" w:rsidP="00FD1B94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D1B94" w:rsidRDefault="00FD1B94" w:rsidP="00FD1B94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FD1B94" w:rsidRDefault="00FD1B94" w:rsidP="00FD1B94">
      <w:pPr>
        <w:pStyle w:val="Sargel2"/>
        <w:rPr>
          <w:rFonts w:cs="Times New Roman" w:hint="cs"/>
          <w:rtl/>
        </w:rPr>
      </w:pPr>
    </w:p>
    <w:p w:rsidR="00FD1B94" w:rsidRDefault="00FD1B94" w:rsidP="00FD1B94">
      <w:pPr>
        <w:pStyle w:val="Sargel2"/>
        <w:rPr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>יש גם מספרים שליליים שהם פתרונות של האי-שוויון.</w:t>
      </w:r>
    </w:p>
    <w:p w:rsidR="00FD1B94" w:rsidRDefault="00FD1B94" w:rsidP="00FD1B94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כִּתבו דוגמה למספר </w:t>
      </w:r>
      <w:r>
        <w:rPr>
          <w:rFonts w:hint="cs"/>
          <w:b/>
          <w:bCs/>
          <w:rtl/>
        </w:rPr>
        <w:t>שלילי</w:t>
      </w:r>
      <w:r>
        <w:rPr>
          <w:rFonts w:hint="cs"/>
          <w:rtl/>
        </w:rPr>
        <w:t xml:space="preserve"> שהוא פתרון של האי-שוויון.</w:t>
      </w:r>
    </w:p>
    <w:p w:rsidR="00FD1B94" w:rsidRDefault="00FD1B94" w:rsidP="00FD1B94">
      <w:pPr>
        <w:pStyle w:val="Sargel2"/>
        <w:rPr>
          <w:rFonts w:hint="cs"/>
          <w:rtl/>
        </w:rPr>
      </w:pPr>
      <w:r>
        <w:rPr>
          <w:rFonts w:cs="Times New Roman"/>
          <w:rtl/>
        </w:rPr>
        <w:tab/>
      </w:r>
    </w:p>
    <w:p w:rsidR="00FD1B94" w:rsidRDefault="00FD1B94" w:rsidP="00FD1B94">
      <w:pPr>
        <w:pStyle w:val="Sargel1"/>
        <w:spacing w:before="0" w:after="0"/>
        <w:rPr>
          <w:rFonts w:hint="cs"/>
          <w:rtl/>
        </w:rPr>
      </w:pPr>
    </w:p>
    <w:p w:rsidR="00FD1B94" w:rsidRDefault="00FD1B94" w:rsidP="00FD1B94">
      <w:pPr>
        <w:pStyle w:val="Sargel1"/>
        <w:spacing w:before="0" w:after="0"/>
        <w:rPr>
          <w:rFonts w:hint="cs"/>
          <w:rtl/>
        </w:rPr>
      </w:pPr>
    </w:p>
    <w:p w:rsidR="00FD1B94" w:rsidRDefault="00FD1B94" w:rsidP="00FD1B94">
      <w:pPr>
        <w:pStyle w:val="Sargel1"/>
        <w:spacing w:before="0" w:after="0"/>
        <w:rPr>
          <w:rFonts w:hint="cs"/>
          <w:rtl/>
        </w:rPr>
      </w:pPr>
    </w:p>
    <w:p w:rsidR="00FD1B94" w:rsidRDefault="00FD1B94" w:rsidP="00FD1B94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</w:p>
    <w:p w:rsidR="00FD1B94" w:rsidRDefault="00FD1B94" w:rsidP="005E7784">
      <w:pPr>
        <w:rPr>
          <w:rFonts w:hint="cs"/>
          <w:rtl/>
        </w:rPr>
      </w:pPr>
    </w:p>
    <w:p w:rsidR="004C036D" w:rsidRDefault="004C036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2C1FBF" w:rsidRDefault="002C1FBF" w:rsidP="002C1FBF">
      <w:pPr>
        <w:pStyle w:val="Sheela"/>
      </w:pPr>
      <w:r>
        <w:rPr>
          <w:rFonts w:hint="cs"/>
          <w:rtl/>
        </w:rPr>
        <w:t>שאלה 22</w:t>
      </w:r>
    </w:p>
    <w:p w:rsidR="002C1FBF" w:rsidRDefault="002C1FBF" w:rsidP="002C1FB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אלעד ושירה קנו כל אחד ספר לימוד במתמטיקה </w:t>
      </w:r>
      <w:r>
        <w:rPr>
          <w:rStyle w:val="DavidMFObold"/>
          <w:rFonts w:cs="Times New Roman" w:hint="default"/>
          <w:rtl/>
          <w:lang w:bidi="he-IL"/>
        </w:rPr>
        <w:t>במחיר</w:t>
      </w:r>
      <w:r>
        <w:rPr>
          <w:rStyle w:val="DavidMFObold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. </w:t>
      </w:r>
    </w:p>
    <w:p w:rsidR="002C1FBF" w:rsidRDefault="002C1FBF" w:rsidP="002C1FB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לאלעד היו </w:t>
      </w:r>
      <w:r>
        <w:rPr>
          <w:rStyle w:val="grade8-Num15"/>
        </w:rPr>
        <w:t>70</w:t>
      </w:r>
      <w:r>
        <w:rPr>
          <w:rFonts w:hint="cs"/>
          <w:rtl/>
        </w:rPr>
        <w:t xml:space="preserve"> ש"ח יותר מאשר לשירה.</w:t>
      </w:r>
    </w:p>
    <w:p w:rsidR="002C1FBF" w:rsidRDefault="002C1FBF" w:rsidP="002C1FB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אלעד שילם </w:t>
      </w:r>
      <w:r>
        <w:rPr>
          <w:rFonts w:hint="cs"/>
        </w:rPr>
        <w:object w:dxaOrig="255" w:dyaOrig="735">
          <v:shape id="_x0000_i1041" type="#_x0000_t75" style="width:12.5pt;height:36.95pt" o:ole="">
            <v:imagedata r:id="rId16" o:title=""/>
          </v:shape>
          <o:OLEObject Type="Embed" ProgID="Equation.DSMT4" ShapeID="_x0000_i1041" DrawAspect="Content" ObjectID="_1520061776" r:id="rId17"/>
        </w:object>
      </w:r>
      <w:r>
        <w:rPr>
          <w:rFonts w:hint="cs"/>
          <w:rtl/>
        </w:rPr>
        <w:t xml:space="preserve"> מכספו, ושירה שילמה </w:t>
      </w:r>
      <w:r>
        <w:rPr>
          <w:rStyle w:val="grade8-Num15"/>
        </w:rPr>
        <w:t>60%</w:t>
      </w:r>
      <w:r>
        <w:rPr>
          <w:rFonts w:hint="cs"/>
          <w:rtl/>
        </w:rPr>
        <w:t xml:space="preserve"> מכספה.</w:t>
      </w:r>
    </w:p>
    <w:p w:rsidR="002C1FBF" w:rsidRDefault="002C1FBF" w:rsidP="002C1FBF">
      <w:pPr>
        <w:pStyle w:val="Sargel2-shuratsheela"/>
        <w:rPr>
          <w:rStyle w:val="DavidMFORegular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</w:r>
      <w:proofErr w:type="gramStart"/>
      <w:r>
        <w:rPr>
          <w:rStyle w:val="grade8-Characters13"/>
        </w:rPr>
        <w:t>x</w:t>
      </w:r>
      <w:proofErr w:type="gramEnd"/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מייצג את סכום הכסף שהי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b/>
          <w:bCs/>
          <w:rtl/>
          <w:lang w:bidi="he-IL"/>
        </w:rPr>
        <w:t>לשיר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לפני קניית הספר.</w:t>
      </w:r>
      <w:r>
        <w:rPr>
          <w:rStyle w:val="DavidMFORegular"/>
          <w:rFonts w:cs="Times New Roman" w:hint="default"/>
          <w:rtl/>
        </w:rPr>
        <w:t xml:space="preserve"> </w:t>
      </w:r>
    </w:p>
    <w:p w:rsidR="002C1FBF" w:rsidRDefault="002C1FBF" w:rsidP="002C1FBF">
      <w:pPr>
        <w:pStyle w:val="Sargel2-shuratsheela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סַמנו את הביטוי האלגברי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המייצג את סכום הכסף ששילמ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b/>
          <w:bCs/>
          <w:rtl/>
          <w:lang w:bidi="he-IL"/>
        </w:rPr>
        <w:t>שיר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hint="default"/>
          <w:rtl/>
        </w:rPr>
        <w:br/>
      </w:r>
      <w:r>
        <w:rPr>
          <w:rStyle w:val="DavidMFORegular"/>
          <w:rFonts w:cs="Times New Roman" w:hint="default"/>
          <w:rtl/>
          <w:lang w:bidi="he-IL"/>
        </w:rPr>
        <w:t>עבור הספר.</w:t>
      </w:r>
      <w:r>
        <w:rPr>
          <w:rStyle w:val="DavidMFORegular"/>
          <w:rFonts w:cs="Times New Roman" w:hint="default"/>
          <w:rtl/>
        </w:rPr>
        <w:t xml:space="preserve"> </w:t>
      </w:r>
    </w:p>
    <w:p w:rsidR="002C1FBF" w:rsidRDefault="002C1FBF" w:rsidP="002C1FBF">
      <w:pPr>
        <w:pStyle w:val="Sargel2-shuratsheela"/>
        <w:rPr>
          <w:rStyle w:val="DavidMFORegular"/>
          <w:rFonts w:hint="default"/>
          <w:rtl/>
        </w:rPr>
      </w:pPr>
    </w:p>
    <w:p w:rsidR="002C1FBF" w:rsidRDefault="002C1FBF" w:rsidP="002C1FBF">
      <w:pPr>
        <w:pStyle w:val="a5"/>
        <w:tabs>
          <w:tab w:val="left" w:pos="850"/>
          <w:tab w:val="right" w:pos="2834"/>
        </w:tabs>
        <w:spacing w:before="0"/>
        <w:ind w:left="1361"/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4x</w:t>
      </w:r>
    </w:p>
    <w:p w:rsidR="002C1FBF" w:rsidRDefault="002C1FBF" w:rsidP="002C1FBF">
      <w:pPr>
        <w:pStyle w:val="a5"/>
        <w:tabs>
          <w:tab w:val="left" w:pos="850"/>
          <w:tab w:val="right" w:pos="2834"/>
        </w:tabs>
        <w:spacing w:before="200" w:after="20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lastRenderedPageBreak/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1545" w:dyaOrig="735">
          <v:shape id="_x0000_i1042" type="#_x0000_t75" style="width:77pt;height:36.95pt" o:ole="">
            <v:imagedata r:id="rId18" o:title=""/>
          </v:shape>
          <o:OLEObject Type="Embed" ProgID="Equation.DSMT4" ShapeID="_x0000_i1042" DrawAspect="Content" ObjectID="_1520061777" r:id="rId19"/>
        </w:object>
      </w:r>
    </w:p>
    <w:p w:rsidR="002C1FBF" w:rsidRDefault="002C1FBF" w:rsidP="002C1FBF">
      <w:pPr>
        <w:pStyle w:val="a5"/>
        <w:tabs>
          <w:tab w:val="left" w:pos="850"/>
          <w:tab w:val="right" w:pos="2834"/>
        </w:tabs>
        <w:spacing w:before="200" w:after="200"/>
        <w:ind w:left="136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6(x + 70)</w:t>
      </w:r>
    </w:p>
    <w:p w:rsidR="002C1FBF" w:rsidRDefault="002C1FBF" w:rsidP="002C1FBF">
      <w:pPr>
        <w:pStyle w:val="a5"/>
        <w:tabs>
          <w:tab w:val="left" w:pos="850"/>
          <w:tab w:val="right" w:pos="2834"/>
        </w:tabs>
        <w:ind w:left="1361"/>
        <w:rPr>
          <w:rFonts w:hint="cs"/>
          <w:rtl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4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cs="Times New Roman" w:hint="cs"/>
          <w:rtl/>
          <w:lang w:bidi="he-IL"/>
        </w:rPr>
        <w:tab/>
      </w:r>
      <w:r>
        <w:rPr>
          <w:rStyle w:val="LTR"/>
          <w:rFonts w:cs="Times New Roman" w:hint="cs"/>
          <w:rtl/>
          <w:lang w:bidi="he-IL"/>
        </w:rPr>
        <w:tab/>
      </w:r>
      <w:r>
        <w:rPr>
          <w:rFonts w:hint="cs"/>
        </w:rPr>
        <w:object w:dxaOrig="585" w:dyaOrig="735">
          <v:shape id="_x0000_i1043" type="#_x0000_t75" style="width:29.45pt;height:36.95pt" o:ole="">
            <v:imagedata r:id="rId20" o:title=""/>
          </v:shape>
          <o:OLEObject Type="Embed" ProgID="Equation.DSMT4" ShapeID="_x0000_i1043" DrawAspect="Content" ObjectID="_1520061778" r:id="rId21"/>
        </w:object>
      </w:r>
    </w:p>
    <w:p w:rsidR="002C1FBF" w:rsidRDefault="002C1FBF" w:rsidP="005E7784">
      <w:pPr>
        <w:rPr>
          <w:rFonts w:hint="cs"/>
          <w:rtl/>
        </w:rPr>
      </w:pPr>
    </w:p>
    <w:p w:rsidR="002C1FBF" w:rsidRDefault="002C1FBF" w:rsidP="005E7784">
      <w:pPr>
        <w:rPr>
          <w:rFonts w:hint="cs"/>
          <w:rtl/>
        </w:rPr>
      </w:pPr>
    </w:p>
    <w:p w:rsidR="004C036D" w:rsidRDefault="004C036D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2C1FBF" w:rsidRDefault="004C036D" w:rsidP="002C1FBF">
      <w:pPr>
        <w:pStyle w:val="Sheela"/>
      </w:pPr>
      <w:r>
        <w:rPr>
          <w:rFonts w:hint="cs"/>
          <w:noProof/>
          <w:rtl/>
        </w:rPr>
        <w:drawing>
          <wp:anchor distT="0" distB="0" distL="114300" distR="114300" simplePos="0" relativeHeight="251663360" behindDoc="0" locked="0" layoutInCell="1" allowOverlap="1" wp14:anchorId="58AA7243" wp14:editId="1DEE554D">
            <wp:simplePos x="0" y="0"/>
            <wp:positionH relativeFrom="column">
              <wp:posOffset>82550</wp:posOffset>
            </wp:positionH>
            <wp:positionV relativeFrom="paragraph">
              <wp:posOffset>-648970</wp:posOffset>
            </wp:positionV>
            <wp:extent cx="1327150" cy="2806700"/>
            <wp:effectExtent l="0" t="0" r="6350" b="0"/>
            <wp:wrapNone/>
            <wp:docPr id="7" name="תמונה 7" descr="32-MAT-012-8A-SOF-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2-MAT-012-8A-SOF-q2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280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1FBF">
        <w:rPr>
          <w:rFonts w:hint="cs"/>
          <w:rtl/>
        </w:rPr>
        <w:t>שאלה 23</w:t>
      </w:r>
    </w:p>
    <w:p w:rsidR="002C1FBF" w:rsidRDefault="002C1FBF" w:rsidP="002C1FB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סרטוט שלפניכם </w:t>
      </w:r>
      <w:r>
        <w:rPr>
          <w:rStyle w:val="DavidMFObold"/>
          <w:rFonts w:cs="Times New Roman" w:hint="default"/>
          <w:b w:val="0"/>
          <w:bCs w:val="0"/>
          <w:rtl/>
          <w:lang w:bidi="he-IL"/>
        </w:rPr>
        <w:t>מלבן</w:t>
      </w:r>
      <w:r>
        <w:rPr>
          <w:rFonts w:cs="Times New Roman" w:hint="cs"/>
          <w:rtl/>
          <w:lang w:bidi="ar-SA"/>
        </w:rPr>
        <w:t xml:space="preserve"> </w:t>
      </w:r>
      <w:r>
        <w:rPr>
          <w:rStyle w:val="grade8-Characters13"/>
        </w:rPr>
        <w:t>ABCD</w:t>
      </w:r>
      <w:r>
        <w:rPr>
          <w:rFonts w:hint="cs"/>
          <w:rtl/>
        </w:rPr>
        <w:t>.</w:t>
      </w:r>
    </w:p>
    <w:p w:rsidR="002C1FBF" w:rsidRDefault="002C1FBF" w:rsidP="002C1FB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נקודה </w:t>
      </w:r>
      <w:r>
        <w:rPr>
          <w:rStyle w:val="grade8-Characters13"/>
        </w:rPr>
        <w:t>O</w:t>
      </w:r>
      <w:r>
        <w:rPr>
          <w:rFonts w:hint="cs"/>
          <w:rtl/>
        </w:rPr>
        <w:t xml:space="preserve"> נמצאת על הצלע </w:t>
      </w:r>
      <w:r>
        <w:rPr>
          <w:rStyle w:val="grade8-Characters13"/>
        </w:rPr>
        <w:t>BC</w:t>
      </w:r>
      <w:r>
        <w:rPr>
          <w:rFonts w:hint="cs"/>
          <w:rtl/>
        </w:rPr>
        <w:t>.</w:t>
      </w:r>
    </w:p>
    <w:p w:rsidR="002C1FBF" w:rsidRDefault="002C1FBF" w:rsidP="002C1FBF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משכי הקטעים </w:t>
      </w:r>
      <w:r>
        <w:rPr>
          <w:rStyle w:val="grade8-Characters13"/>
        </w:rPr>
        <w:t>AB</w:t>
      </w:r>
      <w:r>
        <w:rPr>
          <w:rFonts w:hint="cs"/>
          <w:rtl/>
        </w:rPr>
        <w:t xml:space="preserve"> ו-</w:t>
      </w:r>
      <w:r>
        <w:rPr>
          <w:rStyle w:val="grade8-Characters13"/>
        </w:rPr>
        <w:t>DO</w:t>
      </w:r>
      <w:r>
        <w:rPr>
          <w:rFonts w:hint="cs"/>
          <w:rtl/>
        </w:rPr>
        <w:t xml:space="preserve"> נפגשים בנקודה </w:t>
      </w:r>
      <w:r>
        <w:rPr>
          <w:rStyle w:val="grade8-Characters13"/>
        </w:rPr>
        <w:t>E</w:t>
      </w:r>
      <w:r>
        <w:rPr>
          <w:rFonts w:hint="cs"/>
          <w:rtl/>
        </w:rPr>
        <w:t>.</w:t>
      </w:r>
    </w:p>
    <w:p w:rsidR="002C1FBF" w:rsidRDefault="002C1FBF" w:rsidP="002C1FBF">
      <w:pPr>
        <w:pStyle w:val="Sargel1"/>
        <w:rPr>
          <w:rFonts w:hint="cs"/>
          <w:sz w:val="28"/>
          <w:szCs w:val="28"/>
          <w:rtl/>
        </w:rPr>
      </w:pPr>
    </w:p>
    <w:p w:rsidR="002C1FBF" w:rsidRDefault="002C1FBF" w:rsidP="002C1FBF">
      <w:pPr>
        <w:pStyle w:val="Sargel2"/>
        <w:rPr>
          <w:rFonts w:hint="cs"/>
        </w:rPr>
      </w:pPr>
    </w:p>
    <w:p w:rsidR="002C1FBF" w:rsidRDefault="002C1FBF" w:rsidP="002C1FBF">
      <w:pPr>
        <w:pStyle w:val="Sargel2"/>
        <w:rPr>
          <w:rFonts w:hint="cs"/>
          <w:rtl/>
        </w:rPr>
      </w:pPr>
    </w:p>
    <w:p w:rsidR="002C1FBF" w:rsidRDefault="002C1FBF" w:rsidP="002C1FBF">
      <w:pPr>
        <w:pStyle w:val="Sargel2"/>
        <w:rPr>
          <w:rFonts w:hint="cs"/>
          <w:rtl/>
        </w:rPr>
      </w:pPr>
    </w:p>
    <w:p w:rsidR="002C1FBF" w:rsidRDefault="002C1FBF" w:rsidP="002C1FBF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הַסבירו מדוע המשולשים </w:t>
      </w:r>
      <w:r>
        <w:rPr>
          <w:rStyle w:val="grade8-Characters13"/>
        </w:rPr>
        <w:t>EBO</w:t>
      </w:r>
      <w:r>
        <w:rPr>
          <w:rFonts w:hint="cs"/>
          <w:rtl/>
        </w:rPr>
        <w:t xml:space="preserve"> ו-</w:t>
      </w:r>
      <w:r>
        <w:rPr>
          <w:rStyle w:val="grade8-Characters13"/>
        </w:rPr>
        <w:t>DCO</w:t>
      </w:r>
      <w:r>
        <w:rPr>
          <w:rFonts w:hint="cs"/>
          <w:rtl/>
          <w:lang w:val="en-GB"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דומים</w:t>
      </w:r>
      <w:r>
        <w:rPr>
          <w:rFonts w:hint="cs"/>
          <w:rtl/>
        </w:rPr>
        <w:t xml:space="preserve">. </w:t>
      </w:r>
    </w:p>
    <w:p w:rsidR="002C1FBF" w:rsidRDefault="002C1FBF" w:rsidP="002C1FBF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2C1FBF" w:rsidRDefault="002C1FBF" w:rsidP="002C1FBF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4C036D" w:rsidRDefault="004C036D" w:rsidP="004C036D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4C036D" w:rsidRDefault="004C036D" w:rsidP="004C036D">
      <w:pPr>
        <w:pStyle w:val="Sargel2"/>
        <w:tabs>
          <w:tab w:val="clear" w:pos="510"/>
          <w:tab w:val="right" w:pos="8788"/>
        </w:tabs>
        <w:spacing w:before="300" w:after="0" w:line="360" w:lineRule="auto"/>
        <w:ind w:firstLine="0"/>
        <w:rPr>
          <w:rFonts w:hint="cs"/>
          <w:color w:val="BFBFBF"/>
          <w:u w:val="single"/>
          <w:rtl/>
        </w:rPr>
      </w:pPr>
      <w:r>
        <w:rPr>
          <w:rFonts w:hint="cs"/>
          <w:color w:val="BFBFBF"/>
          <w:u w:val="single"/>
          <w:rtl/>
        </w:rPr>
        <w:tab/>
      </w:r>
    </w:p>
    <w:p w:rsidR="004C036D" w:rsidRDefault="004C036D" w:rsidP="004C036D">
      <w:pPr>
        <w:pStyle w:val="Sargel2"/>
        <w:tabs>
          <w:tab w:val="clear" w:pos="510"/>
          <w:tab w:val="right" w:pos="8788"/>
        </w:tabs>
        <w:spacing w:before="300" w:after="0" w:line="360" w:lineRule="auto"/>
        <w:rPr>
          <w:rFonts w:hint="cs"/>
          <w:color w:val="BFBFBF"/>
          <w:u w:val="single"/>
          <w:rtl/>
        </w:rPr>
      </w:pPr>
    </w:p>
    <w:p w:rsidR="002C1FBF" w:rsidRDefault="002C1FBF" w:rsidP="002C1FBF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נתון </w:t>
      </w:r>
      <w:r>
        <w:rPr>
          <w:rStyle w:val="DavidMFObold"/>
          <w:rFonts w:cs="Times New Roman" w:hint="default"/>
          <w:rtl/>
          <w:lang w:bidi="he-IL"/>
        </w:rPr>
        <w:t>שיחס</w:t>
      </w:r>
      <w:r>
        <w:rPr>
          <w:rFonts w:cs="Times New Roman" w:hint="cs"/>
          <w:rtl/>
          <w:lang w:bidi="ar-SA"/>
        </w:rPr>
        <w:t xml:space="preserve"> </w:t>
      </w:r>
      <w:r>
        <w:rPr>
          <w:rFonts w:hint="cs"/>
          <w:b/>
          <w:bCs/>
          <w:rtl/>
        </w:rPr>
        <w:t>הדמיון</w:t>
      </w:r>
      <w:r>
        <w:rPr>
          <w:rFonts w:hint="cs"/>
          <w:rtl/>
        </w:rPr>
        <w:t xml:space="preserve"> בין משולש </w:t>
      </w:r>
      <w:r>
        <w:rPr>
          <w:rStyle w:val="grade8-Characters13"/>
        </w:rPr>
        <w:t>EBO</w:t>
      </w:r>
      <w:r>
        <w:rPr>
          <w:rFonts w:hint="cs"/>
          <w:rtl/>
        </w:rPr>
        <w:t xml:space="preserve"> למשולש </w:t>
      </w:r>
      <w:r>
        <w:rPr>
          <w:rStyle w:val="grade8-Characters13"/>
        </w:rPr>
        <w:t>DCO</w:t>
      </w:r>
      <w:r>
        <w:rPr>
          <w:rFonts w:hint="cs"/>
          <w:rtl/>
        </w:rPr>
        <w:t xml:space="preserve"> הוא </w:t>
      </w:r>
      <w:r>
        <w:rPr>
          <w:rStyle w:val="grade8-Characters13"/>
        </w:rPr>
        <w:t>1 : 2</w:t>
      </w:r>
      <w:r>
        <w:rPr>
          <w:rStyle w:val="DavidMFORegular"/>
          <w:rFonts w:cs="Times New Roman" w:hint="default"/>
          <w:rtl/>
          <w:lang w:val="en-GB"/>
        </w:rPr>
        <w:t xml:space="preserve"> </w:t>
      </w:r>
      <w:r>
        <w:rPr>
          <w:rFonts w:hint="cs"/>
          <w:rtl/>
        </w:rPr>
        <w:t>.</w:t>
      </w:r>
    </w:p>
    <w:p w:rsidR="002C1FBF" w:rsidRDefault="002C1FBF" w:rsidP="002C1FBF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grade8-Num15"/>
        </w:rPr>
        <w:t>5</w:t>
      </w:r>
      <w:r>
        <w:rPr>
          <w:rFonts w:hint="cs"/>
          <w:rtl/>
        </w:rPr>
        <w:t xml:space="preserve"> ס"מ </w:t>
      </w:r>
      <w:r>
        <w:rPr>
          <w:rStyle w:val="grade8-Characters13"/>
        </w:rPr>
        <w:t>BO =</w:t>
      </w:r>
    </w:p>
    <w:p w:rsidR="002C1FBF" w:rsidRDefault="002C1FBF" w:rsidP="002C1FBF">
      <w:pPr>
        <w:pStyle w:val="Sargel2"/>
        <w:rPr>
          <w:rFonts w:hint="cs"/>
          <w:rtl/>
        </w:rPr>
      </w:pPr>
      <w:r>
        <w:rPr>
          <w:rFonts w:hint="cs"/>
          <w:rtl/>
        </w:rPr>
        <w:tab/>
      </w:r>
      <w:r>
        <w:rPr>
          <w:rStyle w:val="grade8-Num15"/>
        </w:rPr>
        <w:t>12</w:t>
      </w:r>
      <w:r>
        <w:rPr>
          <w:rFonts w:hint="cs"/>
          <w:rtl/>
        </w:rPr>
        <w:t xml:space="preserve"> ס"מ </w:t>
      </w:r>
      <w:r>
        <w:rPr>
          <w:rStyle w:val="grade8-Num15"/>
        </w:rPr>
        <w:t>EB =</w:t>
      </w:r>
    </w:p>
    <w:p w:rsidR="002C1FBF" w:rsidRDefault="002C1FBF" w:rsidP="002C1FBF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מה </w:t>
      </w:r>
      <w:r>
        <w:rPr>
          <w:rStyle w:val="DavidMFObold"/>
          <w:rFonts w:cs="Times New Roman" w:hint="default"/>
          <w:rtl/>
          <w:lang w:bidi="he-IL"/>
        </w:rPr>
        <w:t>שטח המלבן</w:t>
      </w:r>
      <w:r>
        <w:rPr>
          <w:rFonts w:cs="Times New Roman" w:hint="cs"/>
          <w:rtl/>
          <w:lang w:bidi="ar-SA"/>
        </w:rPr>
        <w:t xml:space="preserve"> </w:t>
      </w:r>
      <w:r>
        <w:rPr>
          <w:rStyle w:val="grade8-Characters13"/>
        </w:rPr>
        <w:t>ABCD</w:t>
      </w:r>
      <w:r>
        <w:rPr>
          <w:rFonts w:hint="cs"/>
          <w:rtl/>
        </w:rPr>
        <w:t>?</w:t>
      </w:r>
    </w:p>
    <w:p w:rsidR="002C1FBF" w:rsidRDefault="002C1FBF" w:rsidP="002C1FBF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2C1FBF" w:rsidRDefault="002C1FBF" w:rsidP="002C1FBF">
      <w:pPr>
        <w:pStyle w:val="sargel4"/>
        <w:rPr>
          <w:rFonts w:hint="cs"/>
          <w:rtl/>
        </w:rPr>
      </w:pPr>
    </w:p>
    <w:p w:rsidR="002C1FBF" w:rsidRDefault="002C1FBF" w:rsidP="002C1FBF">
      <w:pPr>
        <w:pStyle w:val="sargel4"/>
        <w:rPr>
          <w:rFonts w:hint="cs"/>
          <w:rtl/>
        </w:rPr>
      </w:pPr>
    </w:p>
    <w:p w:rsidR="002C1FBF" w:rsidRDefault="002C1FBF" w:rsidP="002C1FBF">
      <w:pPr>
        <w:pStyle w:val="sargel4"/>
        <w:rPr>
          <w:rFonts w:hint="cs"/>
          <w:rtl/>
        </w:rPr>
      </w:pPr>
    </w:p>
    <w:p w:rsidR="002C1FBF" w:rsidRDefault="002C1FBF" w:rsidP="002C1FBF">
      <w:pPr>
        <w:pStyle w:val="sargel4"/>
        <w:rPr>
          <w:rFonts w:hint="cs"/>
          <w:rtl/>
        </w:rPr>
      </w:pPr>
    </w:p>
    <w:p w:rsidR="002C1FBF" w:rsidRDefault="002C1FBF" w:rsidP="002C1FBF">
      <w:pPr>
        <w:pStyle w:val="sargel4"/>
        <w:rPr>
          <w:rFonts w:hint="cs"/>
          <w:rtl/>
        </w:rPr>
      </w:pPr>
    </w:p>
    <w:p w:rsidR="002C1FBF" w:rsidRDefault="002C1FBF" w:rsidP="002C1FBF">
      <w:pPr>
        <w:pStyle w:val="sargel4"/>
        <w:rPr>
          <w:rFonts w:hint="cs"/>
          <w:rtl/>
        </w:rPr>
      </w:pPr>
    </w:p>
    <w:p w:rsidR="002C1FBF" w:rsidRDefault="002C1FBF" w:rsidP="002C1FBF">
      <w:pPr>
        <w:pStyle w:val="sargel4"/>
        <w:rPr>
          <w:rFonts w:hint="cs"/>
          <w:rtl/>
        </w:rPr>
      </w:pPr>
    </w:p>
    <w:p w:rsidR="002C1FBF" w:rsidRDefault="002C1FBF" w:rsidP="002C1FBF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proofErr w:type="spellStart"/>
      <w:r>
        <w:rPr>
          <w:rStyle w:val="DavidMFORegular"/>
          <w:rFonts w:cs="Times New Roman" w:hint="default"/>
          <w:rtl/>
          <w:lang w:bidi="he-IL"/>
        </w:rPr>
        <w:t>סמ</w:t>
      </w:r>
      <w:proofErr w:type="spellEnd"/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ר</w:t>
      </w:r>
    </w:p>
    <w:p w:rsidR="002C1FBF" w:rsidRDefault="002C1FBF" w:rsidP="005E7784">
      <w:pPr>
        <w:rPr>
          <w:rFonts w:hint="cs"/>
          <w:rtl/>
        </w:rPr>
      </w:pPr>
    </w:p>
    <w:p w:rsidR="00831B12" w:rsidRDefault="00831B12" w:rsidP="00831B12">
      <w:pPr>
        <w:pStyle w:val="Sheela"/>
      </w:pPr>
      <w:bookmarkStart w:id="0" w:name="_GoBack"/>
      <w:bookmarkEnd w:id="0"/>
      <w:r>
        <w:rPr>
          <w:rFonts w:hint="cs"/>
          <w:rtl/>
        </w:rPr>
        <w:t>שאלה 24</w:t>
      </w:r>
    </w:p>
    <w:p w:rsidR="00831B12" w:rsidRDefault="00831B12" w:rsidP="00831B12">
      <w:pPr>
        <w:pStyle w:val="sargel1-ravbrera"/>
        <w:rPr>
          <w:rStyle w:val="grade8-Characters13"/>
          <w:rFonts w:hint="cs"/>
          <w:rtl/>
        </w:rPr>
      </w:pPr>
      <w:r>
        <w:rPr>
          <w:rFonts w:hint="cs"/>
          <w:rtl/>
        </w:rPr>
        <w:t xml:space="preserve">נתונה הנקודה:   </w:t>
      </w:r>
      <w:r>
        <w:rPr>
          <w:rStyle w:val="grade8-Characters13"/>
        </w:rPr>
        <w:t xml:space="preserve">A (2,8) </w:t>
      </w:r>
    </w:p>
    <w:p w:rsidR="00831B12" w:rsidRDefault="00831B12" w:rsidP="00831B12">
      <w:pPr>
        <w:pStyle w:val="Sargel2-shuratsheela"/>
        <w:rPr>
          <w:rStyle w:val="DavidMFORegular"/>
          <w:rFonts w:hint="default"/>
        </w:rPr>
      </w:pPr>
      <w:r>
        <w:rPr>
          <w:rStyle w:val="DavidMFORegular"/>
          <w:rFonts w:cs="Times New Roman" w:hint="default"/>
          <w:rtl/>
          <w:lang w:bidi="he-IL"/>
        </w:rPr>
        <w:t>א.</w:t>
      </w: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כִּתבו דוגמה לפונקצי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קווית שהגרף שלה עובר דרך ה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</w:t>
      </w:r>
      <w:r>
        <w:rPr>
          <w:rStyle w:val="DavidMFORegular"/>
          <w:rFonts w:cs="Times New Roman" w:hint="default"/>
          <w:rtl/>
        </w:rPr>
        <w:t>.</w:t>
      </w:r>
    </w:p>
    <w:p w:rsidR="00831B12" w:rsidRDefault="00831B12" w:rsidP="00831B12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תוכלו להיעזר במערכת הצירים המופיעה למטה.</w:t>
      </w:r>
      <w:r>
        <w:rPr>
          <w:rStyle w:val="DavidMFORegular"/>
          <w:rFonts w:cs="Times New Roman" w:hint="default"/>
          <w:rtl/>
        </w:rPr>
        <w:t xml:space="preserve"> </w:t>
      </w:r>
    </w:p>
    <w:p w:rsidR="00831B12" w:rsidRDefault="00831B12" w:rsidP="00831B12">
      <w:pPr>
        <w:pStyle w:val="Sargel2"/>
        <w:rPr>
          <w:rStyle w:val="DavidMFORegular"/>
          <w:rFonts w:hint="default"/>
          <w:rtl/>
        </w:rPr>
      </w:pPr>
    </w:p>
    <w:p w:rsidR="00831B12" w:rsidRDefault="00831B12" w:rsidP="00831B12">
      <w:pPr>
        <w:pStyle w:val="Sargel2"/>
        <w:rPr>
          <w:rStyle w:val="DavidMFORegular"/>
          <w:rFonts w:hint="default"/>
          <w:rtl/>
        </w:rPr>
      </w:pPr>
    </w:p>
    <w:p w:rsidR="00831B12" w:rsidRDefault="00831B12" w:rsidP="00831B12">
      <w:pPr>
        <w:pStyle w:val="Sargel2"/>
        <w:rPr>
          <w:rStyle w:val="grade8-Characters13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  <w:r>
        <w:rPr>
          <w:rStyle w:val="grade8-Characters13"/>
        </w:rPr>
        <w:t xml:space="preserve">y = </w:t>
      </w:r>
    </w:p>
    <w:p w:rsidR="00831B12" w:rsidRDefault="00831B12" w:rsidP="00831B12">
      <w:pPr>
        <w:pStyle w:val="Sargel2"/>
      </w:pPr>
    </w:p>
    <w:p w:rsidR="00831B12" w:rsidRDefault="00831B12" w:rsidP="00831B12">
      <w:pPr>
        <w:pStyle w:val="Sargel2"/>
        <w:rPr>
          <w:rStyle w:val="DavidMFORegular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כִּתבו דוגמ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bold"/>
          <w:rFonts w:cs="Times New Roman" w:hint="default"/>
          <w:rtl/>
          <w:lang w:bidi="he-IL"/>
        </w:rPr>
        <w:t>נוספת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לפונקציה קווית שהגרף שלה עובר דרך ה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</w:t>
      </w:r>
      <w:r>
        <w:rPr>
          <w:rStyle w:val="DavidMFORegular"/>
          <w:rFonts w:cs="Times New Roman" w:hint="default"/>
          <w:rtl/>
        </w:rPr>
        <w:t>.</w:t>
      </w:r>
    </w:p>
    <w:p w:rsidR="00831B12" w:rsidRDefault="00831B12" w:rsidP="00831B12">
      <w:pPr>
        <w:pStyle w:val="Sargel2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Style w:val="DavidMFORegular"/>
          <w:rFonts w:cs="Times New Roman" w:hint="default"/>
          <w:rtl/>
          <w:lang w:bidi="he-IL"/>
        </w:rPr>
        <w:t>תוכלו להיעזר במערכת הצירים המופיעה למטה.</w:t>
      </w:r>
      <w:r>
        <w:rPr>
          <w:rStyle w:val="DavidMFORegular"/>
          <w:rFonts w:cs="Times New Roman" w:hint="default"/>
          <w:rtl/>
        </w:rPr>
        <w:t xml:space="preserve"> </w:t>
      </w:r>
    </w:p>
    <w:p w:rsidR="00831B12" w:rsidRDefault="00831B12" w:rsidP="00831B12">
      <w:pPr>
        <w:pStyle w:val="Sargel2"/>
        <w:rPr>
          <w:rStyle w:val="DavidMFORegular"/>
          <w:rFonts w:hint="default"/>
          <w:rtl/>
        </w:rPr>
      </w:pPr>
    </w:p>
    <w:p w:rsidR="00831B12" w:rsidRDefault="00831B12" w:rsidP="00831B12">
      <w:pPr>
        <w:pStyle w:val="Sargel2"/>
        <w:rPr>
          <w:rStyle w:val="DavidMFORegular"/>
          <w:rFonts w:hint="default"/>
          <w:rtl/>
        </w:rPr>
      </w:pPr>
    </w:p>
    <w:p w:rsidR="00831B12" w:rsidRDefault="00831B12" w:rsidP="00831B12">
      <w:pPr>
        <w:pStyle w:val="Sargel2"/>
        <w:rPr>
          <w:rStyle w:val="grade8-Characters13"/>
          <w:rtl/>
        </w:rPr>
      </w:pPr>
      <w:r>
        <w:rPr>
          <w:rStyle w:val="DavidMFORegular"/>
          <w:rFonts w:cs="Times New Roman" w:hint="default"/>
          <w:rtl/>
        </w:rPr>
        <w:tab/>
      </w: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</w:t>
      </w:r>
      <w:r>
        <w:rPr>
          <w:rStyle w:val="grade8-Characters13"/>
        </w:rPr>
        <w:t xml:space="preserve">y = </w:t>
      </w:r>
    </w:p>
    <w:p w:rsidR="00831B12" w:rsidRDefault="00831B12" w:rsidP="00831B12">
      <w:pPr>
        <w:pStyle w:val="Sargel2"/>
        <w:jc w:val="center"/>
        <w:rPr>
          <w:rStyle w:val="grade8-Characters13"/>
          <w:rFonts w:hint="cs"/>
          <w:rtl/>
        </w:rPr>
      </w:pPr>
      <w:r>
        <w:rPr>
          <w:rFonts w:ascii="Times-Roman" w:hAnsi="Times-Roman" w:cs="Times-Roman"/>
          <w:noProof/>
          <w:sz w:val="26"/>
          <w:szCs w:val="26"/>
        </w:rPr>
        <w:lastRenderedPageBreak/>
        <w:drawing>
          <wp:inline distT="0" distB="0" distL="0" distR="0">
            <wp:extent cx="4182110" cy="4174490"/>
            <wp:effectExtent l="0" t="0" r="8890" b="0"/>
            <wp:docPr id="8" name="תמונה 8" descr="32-MAT-012-8A-SOF-q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32-MAT-012-8A-SOF-q2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417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FBF" w:rsidRPr="00143B47" w:rsidRDefault="002C1FBF" w:rsidP="005E7784"/>
    <w:sectPr w:rsidR="002C1FBF" w:rsidRPr="00143B47" w:rsidSect="00B256A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B47"/>
    <w:rsid w:val="00143023"/>
    <w:rsid w:val="00143B47"/>
    <w:rsid w:val="00176F7E"/>
    <w:rsid w:val="00296721"/>
    <w:rsid w:val="002C1FBF"/>
    <w:rsid w:val="002F55CF"/>
    <w:rsid w:val="0035647C"/>
    <w:rsid w:val="004C036D"/>
    <w:rsid w:val="005A5517"/>
    <w:rsid w:val="005E12CF"/>
    <w:rsid w:val="005E7784"/>
    <w:rsid w:val="00831B12"/>
    <w:rsid w:val="00B256A1"/>
    <w:rsid w:val="00D37B26"/>
    <w:rsid w:val="00FD1B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5A5517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5A5517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5A5517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5A5517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5A5517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5A5517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5A5517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DavidMFObold">
    <w:name w:val="David MFO bold"/>
    <w:uiPriority w:val="99"/>
    <w:rsid w:val="005A5517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5A5517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5A55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5A5517"/>
    <w:rPr>
      <w:rFonts w:ascii="Tahoma" w:hAnsi="Tahoma" w:cs="Tahoma"/>
      <w:sz w:val="16"/>
      <w:szCs w:val="16"/>
    </w:rPr>
  </w:style>
  <w:style w:type="paragraph" w:customStyle="1" w:styleId="sargel2-ravbrera">
    <w:name w:val="sargel 2 - ravbrera"/>
    <w:basedOn w:val="a"/>
    <w:uiPriority w:val="99"/>
    <w:rsid w:val="005E12CF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5E12CF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2">
    <w:name w:val="Sargel 2"/>
    <w:basedOn w:val="a"/>
    <w:uiPriority w:val="99"/>
    <w:rsid w:val="00176F7E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176F7E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176F7E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Underline-0530gray">
    <w:name w:val="Underline-0.5_30%gray"/>
    <w:uiPriority w:val="99"/>
    <w:rsid w:val="00143023"/>
    <w:rPr>
      <w:u w:val="thick" w:color="000000"/>
    </w:rPr>
  </w:style>
  <w:style w:type="character" w:customStyle="1" w:styleId="LTR">
    <w:name w:val="LTR"/>
    <w:uiPriority w:val="99"/>
    <w:rsid w:val="00143023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index">
    <w:name w:val="index"/>
    <w:uiPriority w:val="99"/>
    <w:rsid w:val="00143023"/>
    <w:rPr>
      <w:rFonts w:ascii="Times-Roman" w:hAnsi="Times-Roman" w:cs="Times-Roman" w:hint="default"/>
      <w:position w:val="-10"/>
      <w:sz w:val="22"/>
      <w:szCs w:val="22"/>
      <w:lang w:val="en-GB"/>
    </w:rPr>
  </w:style>
  <w:style w:type="paragraph" w:customStyle="1" w:styleId="a5">
    <w:name w:val="רב ברירה"/>
    <w:basedOn w:val="a"/>
    <w:qFormat/>
    <w:rsid w:val="002C1FBF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paragraph" w:customStyle="1" w:styleId="sargel4">
    <w:name w:val="sargel 4"/>
    <w:basedOn w:val="a"/>
    <w:uiPriority w:val="99"/>
    <w:rsid w:val="002C1FBF"/>
    <w:pPr>
      <w:widowControl w:val="0"/>
      <w:tabs>
        <w:tab w:val="left" w:pos="510"/>
        <w:tab w:val="left" w:pos="1020"/>
      </w:tabs>
      <w:autoSpaceDE w:val="0"/>
      <w:autoSpaceDN w:val="0"/>
      <w:adjustRightInd w:val="0"/>
      <w:spacing w:before="57" w:after="57" w:line="380" w:lineRule="atLeast"/>
      <w:ind w:left="1020" w:hanging="1020"/>
    </w:pPr>
    <w:rPr>
      <w:rFonts w:ascii="DavidMFO" w:eastAsia="Times New Roman" w:hAnsi="DavidMFO" w:cs="David"/>
      <w:color w:val="000000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5A5517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5A5517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5A5517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5A5517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5A5517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5A5517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5A5517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DavidMFObold">
    <w:name w:val="David MFO bold"/>
    <w:uiPriority w:val="99"/>
    <w:rsid w:val="005A5517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5A5517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5A55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5A5517"/>
    <w:rPr>
      <w:rFonts w:ascii="Tahoma" w:hAnsi="Tahoma" w:cs="Tahoma"/>
      <w:sz w:val="16"/>
      <w:szCs w:val="16"/>
    </w:rPr>
  </w:style>
  <w:style w:type="paragraph" w:customStyle="1" w:styleId="sargel2-ravbrera">
    <w:name w:val="sargel 2 - ravbrera"/>
    <w:basedOn w:val="a"/>
    <w:uiPriority w:val="99"/>
    <w:rsid w:val="005E12CF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5E12CF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2">
    <w:name w:val="Sargel 2"/>
    <w:basedOn w:val="a"/>
    <w:uiPriority w:val="99"/>
    <w:rsid w:val="00176F7E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176F7E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176F7E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Underline-0530gray">
    <w:name w:val="Underline-0.5_30%gray"/>
    <w:uiPriority w:val="99"/>
    <w:rsid w:val="00143023"/>
    <w:rPr>
      <w:u w:val="thick" w:color="000000"/>
    </w:rPr>
  </w:style>
  <w:style w:type="character" w:customStyle="1" w:styleId="LTR">
    <w:name w:val="LTR"/>
    <w:uiPriority w:val="99"/>
    <w:rsid w:val="00143023"/>
    <w:rPr>
      <w:rFonts w:ascii="Times-Roman" w:hAnsi="Times-Roman" w:cs="Times-Roman" w:hint="default"/>
      <w:sz w:val="26"/>
      <w:szCs w:val="26"/>
      <w:lang w:val="en-GB"/>
    </w:rPr>
  </w:style>
  <w:style w:type="character" w:customStyle="1" w:styleId="index">
    <w:name w:val="index"/>
    <w:uiPriority w:val="99"/>
    <w:rsid w:val="00143023"/>
    <w:rPr>
      <w:rFonts w:ascii="Times-Roman" w:hAnsi="Times-Roman" w:cs="Times-Roman" w:hint="default"/>
      <w:position w:val="-10"/>
      <w:sz w:val="22"/>
      <w:szCs w:val="22"/>
      <w:lang w:val="en-GB"/>
    </w:rPr>
  </w:style>
  <w:style w:type="paragraph" w:customStyle="1" w:styleId="a5">
    <w:name w:val="רב ברירה"/>
    <w:basedOn w:val="a"/>
    <w:qFormat/>
    <w:rsid w:val="002C1FBF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paragraph" w:customStyle="1" w:styleId="sargel4">
    <w:name w:val="sargel 4"/>
    <w:basedOn w:val="a"/>
    <w:uiPriority w:val="99"/>
    <w:rsid w:val="002C1FBF"/>
    <w:pPr>
      <w:widowControl w:val="0"/>
      <w:tabs>
        <w:tab w:val="left" w:pos="510"/>
        <w:tab w:val="left" w:pos="1020"/>
      </w:tabs>
      <w:autoSpaceDE w:val="0"/>
      <w:autoSpaceDN w:val="0"/>
      <w:adjustRightInd w:val="0"/>
      <w:spacing w:before="57" w:after="57" w:line="380" w:lineRule="atLeast"/>
      <w:ind w:left="1020" w:hanging="1020"/>
    </w:pPr>
    <w:rPr>
      <w:rFonts w:ascii="DavidMFO" w:eastAsia="Times New Roman" w:hAnsi="DavidMFO" w:cs="David"/>
      <w:color w:val="000000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559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2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1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3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89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7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87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9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3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6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3</Pages>
  <Words>791</Words>
  <Characters>3956</Characters>
  <Application>Microsoft Office Word</Application>
  <DocSecurity>0</DocSecurity>
  <Lines>32</Lines>
  <Paragraphs>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f</dc:creator>
  <cp:keywords/>
  <dc:description/>
  <cp:lastModifiedBy>df</cp:lastModifiedBy>
  <cp:revision>12</cp:revision>
  <dcterms:created xsi:type="dcterms:W3CDTF">2016-03-21T07:57:00Z</dcterms:created>
  <dcterms:modified xsi:type="dcterms:W3CDTF">2016-03-21T08:35:00Z</dcterms:modified>
</cp:coreProperties>
</file>